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0D1560CF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   _______</w:t>
      </w:r>
      <w:r w:rsidR="00ED4A61">
        <w:rPr>
          <w:rFonts w:ascii="Arial" w:hAnsi="Arial" w:cs="Arial"/>
          <w:b/>
          <w:bCs/>
          <w:sz w:val="40"/>
          <w:szCs w:val="40"/>
        </w:rPr>
        <w:t>Specialist</w:t>
      </w:r>
      <w:r w:rsidRPr="001267E0">
        <w:rPr>
          <w:rFonts w:ascii="Arial" w:hAnsi="Arial" w:cs="Arial"/>
          <w:b/>
          <w:bCs/>
          <w:sz w:val="40"/>
          <w:szCs w:val="40"/>
        </w:rPr>
        <w:t>______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__</w:t>
      </w:r>
      <w:r w:rsidR="00ED4A61">
        <w:rPr>
          <w:rFonts w:ascii="Arial" w:hAnsi="Arial" w:cs="Arial"/>
          <w:b/>
          <w:bCs/>
          <w:sz w:val="40"/>
          <w:szCs w:val="40"/>
        </w:rPr>
        <w:t>12</w:t>
      </w:r>
      <w:r w:rsidRPr="001267E0">
        <w:rPr>
          <w:rFonts w:ascii="Arial" w:hAnsi="Arial" w:cs="Arial"/>
          <w:b/>
          <w:bCs/>
          <w:sz w:val="40"/>
          <w:szCs w:val="40"/>
        </w:rPr>
        <w:t>_____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B8BBA61" w:rsid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  <w:r w:rsidR="00ED4A61">
        <w:rPr>
          <w:rFonts w:ascii="Franklin Gothic Book" w:hAnsi="Franklin Gothic Book" w:cs="Arial"/>
          <w:bCs/>
          <w:sz w:val="28"/>
          <w:szCs w:val="28"/>
        </w:rPr>
        <w:t xml:space="preserve">Date:  </w:t>
      </w:r>
      <w:r w:rsidR="00B0234D">
        <w:rPr>
          <w:rFonts w:ascii="Franklin Gothic Book" w:hAnsi="Franklin Gothic Book" w:cs="Arial"/>
          <w:bCs/>
          <w:sz w:val="28"/>
          <w:szCs w:val="28"/>
        </w:rPr>
        <w:t>17 June</w:t>
      </w:r>
      <w:r w:rsidR="007276B6">
        <w:rPr>
          <w:rFonts w:ascii="Franklin Gothic Book" w:hAnsi="Franklin Gothic Book" w:cs="Arial"/>
          <w:bCs/>
          <w:sz w:val="28"/>
          <w:szCs w:val="28"/>
        </w:rPr>
        <w:t xml:space="preserve"> Weds p3 (</w:t>
      </w:r>
      <w:proofErr w:type="spellStart"/>
      <w:r w:rsidR="007276B6">
        <w:rPr>
          <w:rFonts w:ascii="Franklin Gothic Book" w:hAnsi="Franklin Gothic Book" w:cs="Arial"/>
          <w:bCs/>
          <w:sz w:val="28"/>
          <w:szCs w:val="28"/>
        </w:rPr>
        <w:t>Advo</w:t>
      </w:r>
      <w:proofErr w:type="spellEnd"/>
      <w:r w:rsidR="007276B6">
        <w:rPr>
          <w:rFonts w:ascii="Franklin Gothic Book" w:hAnsi="Franklin Gothic Book" w:cs="Arial"/>
          <w:bCs/>
          <w:sz w:val="28"/>
          <w:szCs w:val="28"/>
        </w:rPr>
        <w:t>)</w:t>
      </w:r>
    </w:p>
    <w:p w14:paraId="10BAF213" w14:textId="77777777" w:rsidR="00ED4A61" w:rsidRPr="00B70464" w:rsidRDefault="00ED4A61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123F72F0" w14:textId="6EE57481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764375EA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944658">
        <w:rPr>
          <w:rFonts w:ascii="Calibri" w:hAnsi="Calibri" w:cs="Arial"/>
          <w:b/>
        </w:rPr>
        <w:t>45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10F16E89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DA6153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4A42E190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DA6153">
        <w:rPr>
          <w:rFonts w:ascii="Calibri" w:hAnsi="Calibri" w:cs="Arial"/>
          <w:b/>
        </w:rPr>
        <w:t>4</w:t>
      </w:r>
      <w:r w:rsidR="00165B65">
        <w:rPr>
          <w:rFonts w:ascii="Calibri" w:hAnsi="Calibri" w:cs="Arial"/>
          <w:b/>
        </w:rPr>
        <w:t>2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6B2724D2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ED4A61">
        <w:rPr>
          <w:rFonts w:ascii="Calibri" w:hAnsi="Calibri" w:cs="Arial"/>
          <w:b/>
        </w:rPr>
        <w:t>1</w:t>
      </w:r>
      <w:r w:rsidR="00B0234D">
        <w:rPr>
          <w:rFonts w:ascii="Calibri" w:hAnsi="Calibri" w:cs="Arial"/>
          <w:b/>
        </w:rPr>
        <w:t>2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1D464CB2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38E4DA0" w:rsidR="00254B2E" w:rsidRDefault="00254B2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9D509B7" w14:textId="7CE2B1C1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1FCA381E" w14:textId="17B7C62F" w:rsidR="00944658" w:rsidRPr="007C5001" w:rsidRDefault="00D83B6D" w:rsidP="00D83B6D">
      <w:pPr>
        <w:rPr>
          <w:rFonts w:ascii="Arial" w:hAnsi="Arial" w:cs="Arial"/>
          <w:b/>
          <w:bCs/>
          <w:sz w:val="22"/>
          <w:szCs w:val="22"/>
        </w:rPr>
      </w:pPr>
      <w:r w:rsidRPr="007C5001">
        <w:rPr>
          <w:rFonts w:ascii="Arial" w:hAnsi="Arial" w:cs="Arial"/>
          <w:b/>
          <w:bCs/>
          <w:sz w:val="22"/>
          <w:szCs w:val="22"/>
        </w:rPr>
        <w:t xml:space="preserve">Q1 </w:t>
      </w:r>
      <w:r w:rsidR="007C5001">
        <w:rPr>
          <w:rFonts w:ascii="Arial" w:hAnsi="Arial" w:cs="Arial"/>
          <w:b/>
          <w:bCs/>
          <w:sz w:val="22"/>
          <w:szCs w:val="22"/>
        </w:rPr>
        <w:t>(3.3.5- 3.3.6)</w:t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  <w:t xml:space="preserve">     </w:t>
      </w:r>
      <w:proofErr w:type="gramStart"/>
      <w:r w:rsidR="007C5001">
        <w:rPr>
          <w:rFonts w:ascii="Arial" w:hAnsi="Arial" w:cs="Arial"/>
          <w:b/>
          <w:bCs/>
          <w:sz w:val="22"/>
          <w:szCs w:val="22"/>
        </w:rPr>
        <w:t xml:space="preserve">   </w:t>
      </w:r>
      <w:r w:rsidRPr="007C5001">
        <w:rPr>
          <w:rFonts w:ascii="Arial" w:hAnsi="Arial" w:cs="Arial"/>
          <w:b/>
          <w:bCs/>
          <w:sz w:val="22"/>
          <w:szCs w:val="22"/>
        </w:rPr>
        <w:t>(</w:t>
      </w:r>
      <w:proofErr w:type="gramEnd"/>
      <w:r w:rsidR="00356962" w:rsidRPr="007C5001">
        <w:rPr>
          <w:rFonts w:ascii="Arial" w:hAnsi="Arial" w:cs="Arial"/>
          <w:b/>
          <w:bCs/>
          <w:sz w:val="22"/>
          <w:szCs w:val="22"/>
        </w:rPr>
        <w:t>2 &amp; 3 = 5</w:t>
      </w:r>
      <w:r w:rsidRPr="007C5001"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2AB01CAC" w14:textId="45238BD8" w:rsidR="00D83B6D" w:rsidRDefault="00D83B6D" w:rsidP="00D83B6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car A that has an initial position vector </w:t>
      </w:r>
      <w:r w:rsidRPr="00D83B6D">
        <w:rPr>
          <w:rFonts w:ascii="Arial" w:hAnsi="Arial" w:cs="Arial"/>
          <w:position w:val="-30"/>
          <w:sz w:val="22"/>
          <w:szCs w:val="22"/>
        </w:rPr>
        <w:object w:dxaOrig="520" w:dyaOrig="720" w14:anchorId="26F796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36pt" o:ole="">
            <v:imagedata r:id="rId9" o:title=""/>
          </v:shape>
          <o:OLEObject Type="Embed" ProgID="Equation.DSMT4" ShapeID="_x0000_i1025" DrawAspect="Content" ObjectID="_1653908554" r:id="rId10"/>
        </w:object>
      </w:r>
      <w:r>
        <w:rPr>
          <w:rFonts w:ascii="Arial" w:hAnsi="Arial" w:cs="Arial"/>
          <w:sz w:val="22"/>
          <w:szCs w:val="22"/>
        </w:rPr>
        <w:t xml:space="preserve"> km and moving with a constant velocity of </w:t>
      </w:r>
      <w:r w:rsidRPr="00D83B6D">
        <w:rPr>
          <w:rFonts w:ascii="Arial" w:hAnsi="Arial" w:cs="Arial"/>
          <w:position w:val="-30"/>
          <w:sz w:val="22"/>
          <w:szCs w:val="22"/>
        </w:rPr>
        <w:object w:dxaOrig="560" w:dyaOrig="720" w14:anchorId="08EB77A0">
          <v:shape id="_x0000_i1026" type="#_x0000_t75" style="width:28.1pt;height:36pt" o:ole="">
            <v:imagedata r:id="rId11" o:title=""/>
          </v:shape>
          <o:OLEObject Type="Embed" ProgID="Equation.DSMT4" ShapeID="_x0000_i1026" DrawAspect="Content" ObjectID="_1653908555" r:id="rId12"/>
        </w:object>
      </w:r>
      <w:r>
        <w:rPr>
          <w:rFonts w:ascii="Arial" w:hAnsi="Arial" w:cs="Arial"/>
          <w:sz w:val="22"/>
          <w:szCs w:val="22"/>
        </w:rPr>
        <w:t xml:space="preserve"> km/h.</w:t>
      </w:r>
    </w:p>
    <w:p w14:paraId="7BD61609" w14:textId="6011EE22" w:rsidR="00D83B6D" w:rsidRDefault="00D83B6D" w:rsidP="00B53012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position vector in 5 hours from now.</w:t>
      </w:r>
    </w:p>
    <w:p w14:paraId="2AE9838B" w14:textId="2B50FD69" w:rsidR="00356962" w:rsidRDefault="00356962" w:rsidP="00356962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F062A" w:rsidRPr="00BD6CB4" w14:paraId="1AD6CB79" w14:textId="77777777" w:rsidTr="00C0566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A6975BD" w14:textId="77777777" w:rsidR="000F062A" w:rsidRPr="00323B31" w:rsidRDefault="000F062A" w:rsidP="00C0566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0F062A" w:rsidRPr="00BD6CB4" w14:paraId="6A4D1F14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48A571" w14:textId="77777777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6FFBAA4" w14:textId="44957D3F" w:rsidR="000F062A" w:rsidRDefault="008B4735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5F2AC29" wp14:editId="2AFFE5E3">
                  <wp:extent cx="4610100" cy="2489200"/>
                  <wp:effectExtent l="0" t="0" r="0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3"/>
                          <a:srcRect b="67169"/>
                          <a:stretch/>
                        </pic:blipFill>
                        <pic:spPr bwMode="auto">
                          <a:xfrm>
                            <a:off x="0" y="0"/>
                            <a:ext cx="4610100" cy="2489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BA7F035" w14:textId="77777777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4B6F7CC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0F062A" w:rsidRPr="00BD6CB4" w14:paraId="55951A25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BAE3788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0F062A" w:rsidRPr="00BD6CB4" w14:paraId="7C5B6F69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418F10E" w14:textId="42DD6561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B4735">
              <w:t>multiplies velocity by time</w:t>
            </w:r>
          </w:p>
          <w:p w14:paraId="5BE48A57" w14:textId="1F617FC0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B4735">
              <w:t>states position vector</w:t>
            </w:r>
          </w:p>
          <w:p w14:paraId="21BD75C3" w14:textId="3622F84D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5D166582" w14:textId="17C0CC47" w:rsidR="00356962" w:rsidRDefault="00356962" w:rsidP="00356962">
      <w:pPr>
        <w:rPr>
          <w:rFonts w:ascii="Arial" w:hAnsi="Arial" w:cs="Arial"/>
          <w:sz w:val="22"/>
          <w:szCs w:val="22"/>
        </w:rPr>
      </w:pPr>
    </w:p>
    <w:p w14:paraId="39A20729" w14:textId="77777777" w:rsidR="008B4F35" w:rsidRDefault="008B4F35" w:rsidP="00356962">
      <w:pPr>
        <w:rPr>
          <w:rFonts w:ascii="Arial" w:hAnsi="Arial" w:cs="Arial"/>
          <w:sz w:val="22"/>
          <w:szCs w:val="22"/>
        </w:rPr>
      </w:pPr>
    </w:p>
    <w:p w14:paraId="3CBDA9E9" w14:textId="0069349B" w:rsidR="00356962" w:rsidRDefault="00356962" w:rsidP="00356962">
      <w:pPr>
        <w:rPr>
          <w:rFonts w:ascii="Arial" w:hAnsi="Arial" w:cs="Arial"/>
          <w:sz w:val="22"/>
          <w:szCs w:val="22"/>
        </w:rPr>
      </w:pPr>
    </w:p>
    <w:p w14:paraId="5F13C98A" w14:textId="197DCD65" w:rsidR="002B4547" w:rsidRDefault="002B4547" w:rsidP="00356962">
      <w:pPr>
        <w:rPr>
          <w:rFonts w:ascii="Arial" w:hAnsi="Arial" w:cs="Arial"/>
          <w:sz w:val="22"/>
          <w:szCs w:val="22"/>
        </w:rPr>
      </w:pPr>
    </w:p>
    <w:p w14:paraId="0A3D5338" w14:textId="6DAE2F4F" w:rsidR="002B4547" w:rsidRDefault="002B4547" w:rsidP="00356962">
      <w:pPr>
        <w:rPr>
          <w:rFonts w:ascii="Arial" w:hAnsi="Arial" w:cs="Arial"/>
          <w:sz w:val="22"/>
          <w:szCs w:val="22"/>
        </w:rPr>
      </w:pPr>
    </w:p>
    <w:p w14:paraId="4E59CABB" w14:textId="65C34A76" w:rsidR="002B4547" w:rsidRDefault="002B4547" w:rsidP="00356962">
      <w:pPr>
        <w:rPr>
          <w:rFonts w:ascii="Arial" w:hAnsi="Arial" w:cs="Arial"/>
          <w:sz w:val="22"/>
          <w:szCs w:val="22"/>
        </w:rPr>
      </w:pPr>
    </w:p>
    <w:p w14:paraId="100C8B9A" w14:textId="4C545AA7" w:rsidR="002B4547" w:rsidRDefault="002B4547" w:rsidP="00356962">
      <w:pPr>
        <w:rPr>
          <w:rFonts w:ascii="Arial" w:hAnsi="Arial" w:cs="Arial"/>
          <w:sz w:val="22"/>
          <w:szCs w:val="22"/>
        </w:rPr>
      </w:pPr>
    </w:p>
    <w:p w14:paraId="5B268BFD" w14:textId="70D54226" w:rsidR="002B4547" w:rsidRDefault="002B4547" w:rsidP="00356962">
      <w:pPr>
        <w:rPr>
          <w:rFonts w:ascii="Arial" w:hAnsi="Arial" w:cs="Arial"/>
          <w:sz w:val="22"/>
          <w:szCs w:val="22"/>
        </w:rPr>
      </w:pPr>
    </w:p>
    <w:p w14:paraId="40579275" w14:textId="7A9A66A5" w:rsidR="002B4547" w:rsidRDefault="002B4547" w:rsidP="00356962">
      <w:pPr>
        <w:rPr>
          <w:rFonts w:ascii="Arial" w:hAnsi="Arial" w:cs="Arial"/>
          <w:sz w:val="22"/>
          <w:szCs w:val="22"/>
        </w:rPr>
      </w:pPr>
    </w:p>
    <w:p w14:paraId="1060C779" w14:textId="6BD1266D" w:rsidR="002B4547" w:rsidRDefault="002B4547" w:rsidP="00356962">
      <w:pPr>
        <w:rPr>
          <w:rFonts w:ascii="Arial" w:hAnsi="Arial" w:cs="Arial"/>
          <w:sz w:val="22"/>
          <w:szCs w:val="22"/>
        </w:rPr>
      </w:pPr>
    </w:p>
    <w:p w14:paraId="51BC09A6" w14:textId="35CB0E6E" w:rsidR="002B4547" w:rsidRDefault="002B4547" w:rsidP="00356962">
      <w:pPr>
        <w:rPr>
          <w:rFonts w:ascii="Arial" w:hAnsi="Arial" w:cs="Arial"/>
          <w:sz w:val="22"/>
          <w:szCs w:val="22"/>
        </w:rPr>
      </w:pPr>
    </w:p>
    <w:p w14:paraId="49F565BB" w14:textId="77777777" w:rsidR="002B4547" w:rsidRPr="00356962" w:rsidRDefault="002B4547" w:rsidP="00356962">
      <w:pPr>
        <w:rPr>
          <w:rFonts w:ascii="Arial" w:hAnsi="Arial" w:cs="Arial"/>
          <w:sz w:val="22"/>
          <w:szCs w:val="22"/>
        </w:rPr>
      </w:pPr>
    </w:p>
    <w:p w14:paraId="02C544A9" w14:textId="45BE6A1A" w:rsidR="00D83B6D" w:rsidRDefault="00D83B6D" w:rsidP="00D83B6D">
      <w:pPr>
        <w:rPr>
          <w:rFonts w:ascii="Arial" w:hAnsi="Arial" w:cs="Arial"/>
          <w:sz w:val="22"/>
          <w:szCs w:val="22"/>
        </w:rPr>
      </w:pPr>
    </w:p>
    <w:p w14:paraId="34F93E70" w14:textId="532C1195" w:rsidR="00D83B6D" w:rsidRDefault="00D83B6D" w:rsidP="00D83B6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second car B that has an initial position </w:t>
      </w:r>
      <w:r w:rsidR="00356962" w:rsidRPr="00D83B6D">
        <w:rPr>
          <w:rFonts w:ascii="Arial" w:hAnsi="Arial" w:cs="Arial"/>
          <w:position w:val="-30"/>
          <w:sz w:val="22"/>
          <w:szCs w:val="22"/>
        </w:rPr>
        <w:object w:dxaOrig="680" w:dyaOrig="720" w14:anchorId="66DABD8B">
          <v:shape id="_x0000_i1027" type="#_x0000_t75" style="width:33.9pt;height:36pt" o:ole="">
            <v:imagedata r:id="rId14" o:title=""/>
          </v:shape>
          <o:OLEObject Type="Embed" ProgID="Equation.DSMT4" ShapeID="_x0000_i1027" DrawAspect="Content" ObjectID="_1653908556" r:id="rId15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356962">
        <w:rPr>
          <w:rFonts w:ascii="Arial" w:hAnsi="Arial" w:cs="Arial"/>
          <w:sz w:val="22"/>
          <w:szCs w:val="22"/>
        </w:rPr>
        <w:t xml:space="preserve">km and a constant velocity of </w:t>
      </w:r>
      <w:r w:rsidR="00356962" w:rsidRPr="00356962">
        <w:rPr>
          <w:rFonts w:ascii="Arial" w:hAnsi="Arial" w:cs="Arial"/>
          <w:position w:val="-30"/>
          <w:sz w:val="22"/>
          <w:szCs w:val="22"/>
        </w:rPr>
        <w:object w:dxaOrig="560" w:dyaOrig="720" w14:anchorId="7C9F0BFC">
          <v:shape id="_x0000_i1028" type="#_x0000_t75" style="width:28.1pt;height:36pt" o:ole="">
            <v:imagedata r:id="rId16" o:title=""/>
          </v:shape>
          <o:OLEObject Type="Embed" ProgID="Equation.DSMT4" ShapeID="_x0000_i1028" DrawAspect="Content" ObjectID="_1653908557" r:id="rId17"/>
        </w:object>
      </w:r>
      <w:r w:rsidR="00356962">
        <w:rPr>
          <w:rFonts w:ascii="Arial" w:hAnsi="Arial" w:cs="Arial"/>
          <w:sz w:val="22"/>
          <w:szCs w:val="22"/>
        </w:rPr>
        <w:t xml:space="preserve"> km/h.</w:t>
      </w:r>
    </w:p>
    <w:p w14:paraId="5CAB54F9" w14:textId="77777777" w:rsidR="00356962" w:rsidRDefault="00356962" w:rsidP="00D83B6D">
      <w:pPr>
        <w:rPr>
          <w:rFonts w:ascii="Arial" w:hAnsi="Arial" w:cs="Arial"/>
          <w:sz w:val="22"/>
          <w:szCs w:val="22"/>
        </w:rPr>
      </w:pPr>
    </w:p>
    <w:p w14:paraId="0564A700" w14:textId="32F44543" w:rsidR="00356962" w:rsidRPr="00356962" w:rsidRDefault="00356962" w:rsidP="00B53012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if the two cars collide and if they do the position vector of this point of collision and the time it occurs.</w:t>
      </w:r>
    </w:p>
    <w:p w14:paraId="755B8B1F" w14:textId="1001EB75" w:rsidR="00944658" w:rsidRDefault="00944658" w:rsidP="008B4F35">
      <w:pPr>
        <w:rPr>
          <w:rFonts w:ascii="Arial" w:hAnsi="Arial" w:cs="Arial"/>
          <w:sz w:val="22"/>
          <w:szCs w:val="22"/>
        </w:rPr>
      </w:pPr>
    </w:p>
    <w:p w14:paraId="34B29EE0" w14:textId="4385DA21" w:rsidR="008B4F35" w:rsidRDefault="008B4F35" w:rsidP="008B4F35">
      <w:pPr>
        <w:rPr>
          <w:rFonts w:ascii="Arial" w:hAnsi="Arial" w:cs="Arial"/>
          <w:sz w:val="22"/>
          <w:szCs w:val="22"/>
        </w:rPr>
      </w:pPr>
    </w:p>
    <w:p w14:paraId="010E0D44" w14:textId="131FA50D" w:rsidR="008B4F35" w:rsidRDefault="008B4F35" w:rsidP="008B4F35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F062A" w:rsidRPr="00BD6CB4" w14:paraId="70B886F0" w14:textId="77777777" w:rsidTr="00C0566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7F2B99" w14:textId="77777777" w:rsidR="000F062A" w:rsidRPr="00323B31" w:rsidRDefault="000F062A" w:rsidP="00C0566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lastRenderedPageBreak/>
              <w:t>Solution</w:t>
            </w:r>
          </w:p>
        </w:tc>
      </w:tr>
      <w:tr w:rsidR="000F062A" w:rsidRPr="00BD6CB4" w14:paraId="6245F5B7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21D96DA" w14:textId="0024AF9A" w:rsidR="000F062A" w:rsidRDefault="002B4547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A716271" wp14:editId="16F642B1">
                  <wp:extent cx="4610100" cy="5613400"/>
                  <wp:effectExtent l="0" t="0" r="0" b="635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8"/>
                          <a:srcRect b="25963"/>
                          <a:stretch/>
                        </pic:blipFill>
                        <pic:spPr bwMode="auto">
                          <a:xfrm>
                            <a:off x="0" y="0"/>
                            <a:ext cx="4610100" cy="5613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4311829" w14:textId="3D278976" w:rsidR="000F062A" w:rsidRDefault="002B4547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Collide at (47,21) Km</w:t>
            </w:r>
          </w:p>
          <w:p w14:paraId="1A78DD8D" w14:textId="77777777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9D8190E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0F062A" w:rsidRPr="00BD6CB4" w14:paraId="10A73B87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F06032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0F062A" w:rsidRPr="00BD6CB4" w14:paraId="31BFD289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AA369F4" w14:textId="67DF2FA0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B4547">
              <w:t>obtains expression for position vectors in terms of time</w:t>
            </w:r>
          </w:p>
          <w:p w14:paraId="6A24B385" w14:textId="24D2427E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B4547">
              <w:t xml:space="preserve">solves for </w:t>
            </w:r>
            <w:proofErr w:type="spellStart"/>
            <w:r w:rsidR="002B4547">
              <w:t>i</w:t>
            </w:r>
            <w:proofErr w:type="spellEnd"/>
            <w:r w:rsidR="002B4547">
              <w:t xml:space="preserve"> components</w:t>
            </w:r>
          </w:p>
          <w:p w14:paraId="1D07D527" w14:textId="1ECE0FCB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2B4547">
              <w:t xml:space="preserve">solves for j component and states </w:t>
            </w:r>
            <w:proofErr w:type="spellStart"/>
            <w:r w:rsidR="002B4547">
              <w:t>pt</w:t>
            </w:r>
            <w:proofErr w:type="spellEnd"/>
            <w:r w:rsidR="002B4547">
              <w:t xml:space="preserve"> of intersection</w:t>
            </w:r>
          </w:p>
          <w:p w14:paraId="5088F8DB" w14:textId="664C939E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00B91CE" w14:textId="16E56604" w:rsidR="008B4F35" w:rsidRDefault="008B4F35" w:rsidP="008B4F35">
      <w:pPr>
        <w:rPr>
          <w:rFonts w:ascii="Arial" w:hAnsi="Arial" w:cs="Arial"/>
          <w:sz w:val="22"/>
          <w:szCs w:val="22"/>
        </w:rPr>
      </w:pPr>
    </w:p>
    <w:p w14:paraId="79875EE6" w14:textId="59508747" w:rsidR="008B4F35" w:rsidRDefault="008B4F35" w:rsidP="008B4F35">
      <w:pPr>
        <w:rPr>
          <w:rFonts w:ascii="Arial" w:hAnsi="Arial" w:cs="Arial"/>
          <w:sz w:val="22"/>
          <w:szCs w:val="22"/>
        </w:rPr>
      </w:pPr>
    </w:p>
    <w:p w14:paraId="01629406" w14:textId="3DD56CDE" w:rsidR="008B4F35" w:rsidRDefault="008B4F35" w:rsidP="008B4F35">
      <w:pPr>
        <w:rPr>
          <w:rFonts w:ascii="Arial" w:hAnsi="Arial" w:cs="Arial"/>
          <w:sz w:val="22"/>
          <w:szCs w:val="22"/>
        </w:rPr>
      </w:pPr>
    </w:p>
    <w:p w14:paraId="3FBE4D74" w14:textId="02AE210E" w:rsidR="008B4F35" w:rsidRDefault="008B4F35" w:rsidP="008B4F35">
      <w:pPr>
        <w:rPr>
          <w:rFonts w:ascii="Arial" w:hAnsi="Arial" w:cs="Arial"/>
          <w:sz w:val="22"/>
          <w:szCs w:val="22"/>
        </w:rPr>
      </w:pPr>
    </w:p>
    <w:p w14:paraId="6D36B541" w14:textId="66D46E08" w:rsidR="008B4F35" w:rsidRDefault="008B4F35" w:rsidP="008B4F35">
      <w:pPr>
        <w:rPr>
          <w:rFonts w:ascii="Arial" w:hAnsi="Arial" w:cs="Arial"/>
          <w:sz w:val="22"/>
          <w:szCs w:val="22"/>
        </w:rPr>
      </w:pPr>
    </w:p>
    <w:p w14:paraId="7E8E1D91" w14:textId="2D113CC3" w:rsidR="008B4F35" w:rsidRDefault="008B4F35" w:rsidP="008B4F35">
      <w:pPr>
        <w:rPr>
          <w:rFonts w:ascii="Arial" w:hAnsi="Arial" w:cs="Arial"/>
          <w:sz w:val="22"/>
          <w:szCs w:val="22"/>
        </w:rPr>
      </w:pPr>
    </w:p>
    <w:p w14:paraId="0954CCB3" w14:textId="04F16C9A" w:rsidR="008B4F35" w:rsidRPr="007C5001" w:rsidRDefault="008B4F35" w:rsidP="008B4F35">
      <w:pPr>
        <w:rPr>
          <w:rFonts w:ascii="Arial" w:hAnsi="Arial" w:cs="Arial"/>
          <w:b/>
          <w:bCs/>
          <w:sz w:val="22"/>
          <w:szCs w:val="22"/>
        </w:rPr>
      </w:pPr>
      <w:r w:rsidRPr="007C5001">
        <w:rPr>
          <w:rFonts w:ascii="Arial" w:hAnsi="Arial" w:cs="Arial"/>
          <w:b/>
          <w:bCs/>
          <w:sz w:val="22"/>
          <w:szCs w:val="22"/>
        </w:rPr>
        <w:t xml:space="preserve">Q2 </w:t>
      </w:r>
      <w:proofErr w:type="gramStart"/>
      <w:r w:rsidR="007C5001">
        <w:rPr>
          <w:rFonts w:ascii="Arial" w:hAnsi="Arial" w:cs="Arial"/>
          <w:b/>
          <w:bCs/>
          <w:sz w:val="22"/>
          <w:szCs w:val="22"/>
        </w:rPr>
        <w:t xml:space="preserve">   (</w:t>
      </w:r>
      <w:proofErr w:type="gramEnd"/>
      <w:r w:rsidR="007C5001">
        <w:rPr>
          <w:rFonts w:ascii="Arial" w:hAnsi="Arial" w:cs="Arial"/>
          <w:b/>
          <w:bCs/>
          <w:sz w:val="22"/>
          <w:szCs w:val="22"/>
        </w:rPr>
        <w:t xml:space="preserve"> 3.3.1, 3.3.3)</w:t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Pr="007C5001">
        <w:rPr>
          <w:rFonts w:ascii="Arial" w:hAnsi="Arial" w:cs="Arial"/>
          <w:b/>
          <w:bCs/>
          <w:sz w:val="22"/>
          <w:szCs w:val="22"/>
        </w:rPr>
        <w:t>(</w:t>
      </w:r>
      <w:r w:rsidR="009D64D2" w:rsidRPr="007C5001">
        <w:rPr>
          <w:rFonts w:ascii="Arial" w:hAnsi="Arial" w:cs="Arial"/>
          <w:b/>
          <w:bCs/>
          <w:sz w:val="22"/>
          <w:szCs w:val="22"/>
        </w:rPr>
        <w:t>3 &amp; 2 = 5</w:t>
      </w:r>
      <w:r w:rsidRPr="007C5001"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1444DB40" w14:textId="2547B958" w:rsidR="008B4F35" w:rsidRDefault="008B4F35" w:rsidP="008B4F3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two lines </w:t>
      </w:r>
      <w:r w:rsidRPr="008B4F35">
        <w:rPr>
          <w:rFonts w:ascii="Arial" w:hAnsi="Arial" w:cs="Arial"/>
          <w:position w:val="-50"/>
          <w:sz w:val="22"/>
          <w:szCs w:val="22"/>
        </w:rPr>
        <w:object w:dxaOrig="4660" w:dyaOrig="1120" w14:anchorId="0AC53A42">
          <v:shape id="_x0000_i1029" type="#_x0000_t75" style="width:233.1pt;height:55.95pt" o:ole="">
            <v:imagedata r:id="rId19" o:title=""/>
          </v:shape>
          <o:OLEObject Type="Embed" ProgID="Equation.DSMT4" ShapeID="_x0000_i1029" DrawAspect="Content" ObjectID="_1653908558" r:id="rId2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B9E3B49" w14:textId="6B6C8A82" w:rsidR="009D64D2" w:rsidRDefault="009D64D2" w:rsidP="00B53012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Determine the point of intersection, if any.</w:t>
      </w:r>
    </w:p>
    <w:p w14:paraId="3E0A9FFA" w14:textId="6E139025" w:rsidR="009D64D2" w:rsidRDefault="009D64D2" w:rsidP="009D64D2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F062A" w:rsidRPr="00BD6CB4" w14:paraId="502ACF82" w14:textId="77777777" w:rsidTr="00C0566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EDD058E" w14:textId="77777777" w:rsidR="000F062A" w:rsidRPr="00323B31" w:rsidRDefault="000F062A" w:rsidP="00C0566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0F062A" w:rsidRPr="00BD6CB4" w14:paraId="4816A583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5678D8A" w14:textId="555A880C" w:rsidR="000F062A" w:rsidRDefault="005B2FC6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D2227D4" wp14:editId="48DE5A1D">
                  <wp:extent cx="4610100" cy="27051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1"/>
                          <a:srcRect b="64322"/>
                          <a:stretch/>
                        </pic:blipFill>
                        <pic:spPr bwMode="auto">
                          <a:xfrm>
                            <a:off x="0" y="0"/>
                            <a:ext cx="4610100" cy="2705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0AD9C68" w14:textId="168CF6DE" w:rsidR="000F062A" w:rsidRDefault="005B2FC6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Intersect at (</w:t>
            </w:r>
            <w:proofErr w:type="gramStart"/>
            <w:r>
              <w:rPr>
                <w:rFonts w:cs="Arial"/>
                <w:szCs w:val="22"/>
                <w:lang w:val="en-US"/>
              </w:rPr>
              <w:t>5,-</w:t>
            </w:r>
            <w:proofErr w:type="gramEnd"/>
            <w:r>
              <w:rPr>
                <w:rFonts w:cs="Arial"/>
                <w:szCs w:val="22"/>
                <w:lang w:val="en-US"/>
              </w:rPr>
              <w:t>1,-1)</w:t>
            </w:r>
          </w:p>
          <w:p w14:paraId="5F56213D" w14:textId="77777777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460ABD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0F062A" w:rsidRPr="00BD6CB4" w14:paraId="373CED2F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7D87CEA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0F062A" w:rsidRPr="00BD6CB4" w14:paraId="2B0A20F9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763E530" w14:textId="1839054E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B2FC6">
              <w:t>uses two parameters</w:t>
            </w:r>
          </w:p>
          <w:p w14:paraId="0E5C365C" w14:textId="22F6DD5E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B2FC6">
              <w:t>sets up three simultaneous equations</w:t>
            </w:r>
          </w:p>
          <w:p w14:paraId="08FE9E43" w14:textId="78C426C3" w:rsidR="000F062A" w:rsidRPr="005B2FC6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5B2FC6">
              <w:t xml:space="preserve">states </w:t>
            </w:r>
            <w:proofErr w:type="spellStart"/>
            <w:r w:rsidR="005B2FC6">
              <w:t>pt</w:t>
            </w:r>
            <w:proofErr w:type="spellEnd"/>
            <w:r w:rsidR="005B2FC6">
              <w:t xml:space="preserve"> of intersection</w:t>
            </w:r>
          </w:p>
        </w:tc>
      </w:tr>
    </w:tbl>
    <w:p w14:paraId="7F8DC0F7" w14:textId="7C30C8BA" w:rsidR="009D64D2" w:rsidRDefault="009D64D2" w:rsidP="009D64D2">
      <w:pPr>
        <w:rPr>
          <w:rFonts w:ascii="Arial" w:hAnsi="Arial" w:cs="Arial"/>
          <w:sz w:val="22"/>
          <w:szCs w:val="22"/>
        </w:rPr>
      </w:pPr>
    </w:p>
    <w:p w14:paraId="15D1517B" w14:textId="1A2F9F46" w:rsidR="009D64D2" w:rsidRDefault="009D64D2" w:rsidP="009D64D2">
      <w:pPr>
        <w:rPr>
          <w:rFonts w:ascii="Arial" w:hAnsi="Arial" w:cs="Arial"/>
          <w:sz w:val="22"/>
          <w:szCs w:val="22"/>
        </w:rPr>
      </w:pPr>
    </w:p>
    <w:p w14:paraId="2FFDEDC3" w14:textId="77777777" w:rsidR="009D64D2" w:rsidRPr="009D64D2" w:rsidRDefault="009D64D2" w:rsidP="009D64D2">
      <w:pPr>
        <w:rPr>
          <w:rFonts w:ascii="Arial" w:hAnsi="Arial" w:cs="Arial"/>
          <w:sz w:val="22"/>
          <w:szCs w:val="22"/>
        </w:rPr>
      </w:pPr>
    </w:p>
    <w:p w14:paraId="04FFF888" w14:textId="390463BE" w:rsidR="009D64D2" w:rsidRDefault="009D64D2" w:rsidP="00B53012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o the nearest degree the acute angle between the two lines.</w:t>
      </w:r>
    </w:p>
    <w:p w14:paraId="78734DE8" w14:textId="70284FF2" w:rsidR="009D64D2" w:rsidRDefault="009D64D2" w:rsidP="009D64D2">
      <w:pPr>
        <w:pStyle w:val="ListParagrap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Consider the plane that contains both lines)</w:t>
      </w:r>
    </w:p>
    <w:p w14:paraId="175D142F" w14:textId="0C33FDCE" w:rsidR="009D64D2" w:rsidRDefault="009D64D2" w:rsidP="009D64D2">
      <w:pPr>
        <w:rPr>
          <w:rFonts w:ascii="Arial" w:hAnsi="Arial" w:cs="Arial"/>
          <w:sz w:val="22"/>
          <w:szCs w:val="22"/>
        </w:rPr>
      </w:pPr>
    </w:p>
    <w:p w14:paraId="419C88BA" w14:textId="2D361217" w:rsidR="009D64D2" w:rsidRDefault="009D64D2" w:rsidP="009D64D2">
      <w:pPr>
        <w:rPr>
          <w:rFonts w:ascii="Arial" w:hAnsi="Arial" w:cs="Arial"/>
          <w:sz w:val="22"/>
          <w:szCs w:val="22"/>
        </w:rPr>
      </w:pPr>
    </w:p>
    <w:p w14:paraId="0E60B54E" w14:textId="2F18269C" w:rsidR="009D64D2" w:rsidRDefault="009D64D2" w:rsidP="009D64D2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F062A" w:rsidRPr="00BD6CB4" w14:paraId="08A98CB4" w14:textId="77777777" w:rsidTr="00C0566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DF2DA33" w14:textId="77777777" w:rsidR="000F062A" w:rsidRPr="00323B31" w:rsidRDefault="000F062A" w:rsidP="00C0566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0F062A" w:rsidRPr="00BD6CB4" w14:paraId="0DFF4675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B879561" w14:textId="77777777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B7A88B9" w14:textId="1A0E2FC7" w:rsidR="000F062A" w:rsidRDefault="000615CB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D4B9ED7" wp14:editId="3E8819C2">
                  <wp:extent cx="4610100" cy="2565400"/>
                  <wp:effectExtent l="0" t="0" r="0" b="635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2"/>
                          <a:srcRect b="66164"/>
                          <a:stretch/>
                        </pic:blipFill>
                        <pic:spPr bwMode="auto">
                          <a:xfrm>
                            <a:off x="0" y="0"/>
                            <a:ext cx="4610100" cy="2565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6DBFCFF" w14:textId="77777777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08589AC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0F062A" w:rsidRPr="00BD6CB4" w14:paraId="1FC3F717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53EA81C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0F062A" w:rsidRPr="00BD6CB4" w14:paraId="776DCDE5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BEAFAAF" w14:textId="33DD6B1D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615CB">
              <w:t>uses vectors parallel to lines</w:t>
            </w:r>
          </w:p>
          <w:p w14:paraId="409FD06F" w14:textId="28018DE8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615CB">
              <w:t>states acute angle between lines</w:t>
            </w:r>
          </w:p>
          <w:p w14:paraId="3ED11DB7" w14:textId="0650F16F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4C8E0E21" w14:textId="77777777" w:rsidR="009D64D2" w:rsidRPr="009D64D2" w:rsidRDefault="009D64D2" w:rsidP="009D64D2">
      <w:pPr>
        <w:rPr>
          <w:rFonts w:ascii="Arial" w:hAnsi="Arial" w:cs="Arial"/>
          <w:sz w:val="22"/>
          <w:szCs w:val="22"/>
        </w:rPr>
      </w:pPr>
    </w:p>
    <w:p w14:paraId="7F53B1AA" w14:textId="48D3B14E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7C45E290" w14:textId="2011975D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5DE897BC" w14:textId="3F11F60B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F18C94E" w14:textId="64EF8FD9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556E61DB" w14:textId="06ACE93A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327C014E" w14:textId="5A4ADFC1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0576E7D4" w14:textId="6EA9FE62" w:rsidR="00944658" w:rsidRPr="007C5001" w:rsidRDefault="00743417" w:rsidP="00743417">
      <w:pPr>
        <w:rPr>
          <w:rFonts w:ascii="Arial" w:hAnsi="Arial" w:cs="Arial"/>
          <w:b/>
          <w:bCs/>
          <w:sz w:val="22"/>
          <w:szCs w:val="22"/>
        </w:rPr>
      </w:pPr>
      <w:r w:rsidRPr="007C5001">
        <w:rPr>
          <w:rFonts w:ascii="Arial" w:hAnsi="Arial" w:cs="Arial"/>
          <w:b/>
          <w:bCs/>
          <w:sz w:val="22"/>
          <w:szCs w:val="22"/>
        </w:rPr>
        <w:t>Q</w:t>
      </w:r>
      <w:proofErr w:type="gramStart"/>
      <w:r w:rsidRPr="007C5001">
        <w:rPr>
          <w:rFonts w:ascii="Arial" w:hAnsi="Arial" w:cs="Arial"/>
          <w:b/>
          <w:bCs/>
          <w:sz w:val="22"/>
          <w:szCs w:val="22"/>
        </w:rPr>
        <w:t xml:space="preserve">3 </w:t>
      </w:r>
      <w:r w:rsidR="007C5001">
        <w:rPr>
          <w:rFonts w:ascii="Arial" w:hAnsi="Arial" w:cs="Arial"/>
          <w:b/>
          <w:bCs/>
          <w:sz w:val="22"/>
          <w:szCs w:val="22"/>
        </w:rPr>
        <w:t xml:space="preserve"> (</w:t>
      </w:r>
      <w:proofErr w:type="gramEnd"/>
      <w:r w:rsidR="007C5001">
        <w:rPr>
          <w:rFonts w:ascii="Arial" w:hAnsi="Arial" w:cs="Arial"/>
          <w:b/>
          <w:bCs/>
          <w:sz w:val="22"/>
          <w:szCs w:val="22"/>
        </w:rPr>
        <w:t>3.3.8)</w:t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Pr="007C5001">
        <w:rPr>
          <w:rFonts w:ascii="Arial" w:hAnsi="Arial" w:cs="Arial"/>
          <w:b/>
          <w:bCs/>
          <w:sz w:val="22"/>
          <w:szCs w:val="22"/>
        </w:rPr>
        <w:t>(2, 3 &amp; 3 = 8 marks)</w:t>
      </w:r>
    </w:p>
    <w:p w14:paraId="2520DBFF" w14:textId="1F7CD064" w:rsidR="00743417" w:rsidRDefault="00743417" w:rsidP="0074341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plane that contains the point </w:t>
      </w:r>
      <w:r w:rsidRPr="00743417">
        <w:rPr>
          <w:rFonts w:ascii="Arial" w:hAnsi="Arial" w:cs="Arial"/>
          <w:position w:val="-14"/>
          <w:sz w:val="22"/>
          <w:szCs w:val="22"/>
        </w:rPr>
        <w:object w:dxaOrig="880" w:dyaOrig="400" w14:anchorId="15B6F2F1">
          <v:shape id="_x0000_i1030" type="#_x0000_t75" style="width:43.9pt;height:19.95pt" o:ole="">
            <v:imagedata r:id="rId23" o:title=""/>
          </v:shape>
          <o:OLEObject Type="Embed" ProgID="Equation.DSMT4" ShapeID="_x0000_i1030" DrawAspect="Content" ObjectID="_1653908559" r:id="rId24"/>
        </w:object>
      </w:r>
      <w:r>
        <w:rPr>
          <w:rFonts w:ascii="Arial" w:hAnsi="Arial" w:cs="Arial"/>
          <w:sz w:val="22"/>
          <w:szCs w:val="22"/>
        </w:rPr>
        <w:t xml:space="preserve"> and has a normal vector </w:t>
      </w:r>
      <w:r w:rsidRPr="00743417">
        <w:rPr>
          <w:rFonts w:ascii="Arial" w:hAnsi="Arial" w:cs="Arial"/>
          <w:position w:val="-50"/>
          <w:sz w:val="22"/>
          <w:szCs w:val="22"/>
        </w:rPr>
        <w:object w:dxaOrig="560" w:dyaOrig="1120" w14:anchorId="0E93C362">
          <v:shape id="_x0000_i1031" type="#_x0000_t75" style="width:28.1pt;height:55.95pt" o:ole="">
            <v:imagedata r:id="rId25" o:title=""/>
          </v:shape>
          <o:OLEObject Type="Embed" ProgID="Equation.DSMT4" ShapeID="_x0000_i1031" DrawAspect="Content" ObjectID="_1653908560" r:id="rId26"/>
        </w:object>
      </w:r>
      <w:r>
        <w:rPr>
          <w:rFonts w:ascii="Arial" w:hAnsi="Arial" w:cs="Arial"/>
          <w:sz w:val="22"/>
          <w:szCs w:val="22"/>
        </w:rPr>
        <w:t>.</w:t>
      </w:r>
    </w:p>
    <w:p w14:paraId="12535ADB" w14:textId="73482084" w:rsidR="00743417" w:rsidRDefault="00743417" w:rsidP="00B53012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vector equation of the plane.</w:t>
      </w:r>
    </w:p>
    <w:p w14:paraId="31146F0D" w14:textId="12ADA5AD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2AB9A482" w14:textId="2EE8CDB8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3428D20D" w14:textId="2EF1D4EA" w:rsidR="00743417" w:rsidRDefault="00743417" w:rsidP="00743417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F062A" w:rsidRPr="00BD6CB4" w14:paraId="02FAFC87" w14:textId="77777777" w:rsidTr="00C0566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F394438" w14:textId="77777777" w:rsidR="000F062A" w:rsidRPr="00323B31" w:rsidRDefault="000F062A" w:rsidP="00C0566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0F062A" w:rsidRPr="00BD6CB4" w14:paraId="2EF5DD3F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86F6B77" w14:textId="4F5326FC" w:rsidR="000F062A" w:rsidRDefault="00E664D9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E664D9">
              <w:rPr>
                <w:rFonts w:cs="Arial"/>
                <w:position w:val="-106"/>
                <w:szCs w:val="22"/>
                <w:lang w:val="en-US"/>
              </w:rPr>
              <w:object w:dxaOrig="2620" w:dyaOrig="2240" w14:anchorId="1455E97E">
                <v:shape id="_x0000_i1032" type="#_x0000_t75" style="width:131.1pt;height:111.95pt" o:ole="">
                  <v:imagedata r:id="rId27" o:title=""/>
                </v:shape>
                <o:OLEObject Type="Embed" ProgID="Equation.DSMT4" ShapeID="_x0000_i1032" DrawAspect="Content" ObjectID="_1653908561" r:id="rId28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657AB16F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0F062A" w:rsidRPr="00BD6CB4" w14:paraId="04605B8D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357F46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0F062A" w:rsidRPr="00BD6CB4" w14:paraId="5EDFF501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A4EFC2" w14:textId="279D8758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664D9">
              <w:t>uses dot product with normal</w:t>
            </w:r>
          </w:p>
          <w:p w14:paraId="758EE6E0" w14:textId="37BCDDDB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664D9">
              <w:t>right hand side correct scalar</w:t>
            </w:r>
          </w:p>
          <w:p w14:paraId="49D3D6B0" w14:textId="440B64F1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0E81ED94" w14:textId="77777777" w:rsidR="00743417" w:rsidRP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351057F7" w14:textId="1D0F1E22" w:rsidR="00743417" w:rsidRDefault="00743417" w:rsidP="00B53012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oint of intersection of the line </w:t>
      </w:r>
      <w:r w:rsidRPr="00743417">
        <w:rPr>
          <w:rFonts w:ascii="Arial" w:hAnsi="Arial" w:cs="Arial"/>
          <w:position w:val="-50"/>
          <w:sz w:val="22"/>
          <w:szCs w:val="22"/>
        </w:rPr>
        <w:object w:dxaOrig="1780" w:dyaOrig="1120" w14:anchorId="46C2492F">
          <v:shape id="_x0000_i1033" type="#_x0000_t75" style="width:89.1pt;height:55.95pt" o:ole="">
            <v:imagedata r:id="rId29" o:title=""/>
          </v:shape>
          <o:OLEObject Type="Embed" ProgID="Equation.DSMT4" ShapeID="_x0000_i1033" DrawAspect="Content" ObjectID="_1653908562" r:id="rId30"/>
        </w:object>
      </w:r>
      <w:r>
        <w:rPr>
          <w:rFonts w:ascii="Arial" w:hAnsi="Arial" w:cs="Arial"/>
          <w:sz w:val="22"/>
          <w:szCs w:val="22"/>
        </w:rPr>
        <w:t xml:space="preserve"> with the plane above.</w:t>
      </w:r>
    </w:p>
    <w:p w14:paraId="6803B6EC" w14:textId="5C9F00A7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5AE8F5EF" w14:textId="362FC7EA" w:rsidR="00743417" w:rsidRDefault="00743417" w:rsidP="00743417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F062A" w:rsidRPr="00BD6CB4" w14:paraId="40FF8896" w14:textId="77777777" w:rsidTr="00C0566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1DF2FC" w14:textId="77777777" w:rsidR="000F062A" w:rsidRPr="00323B31" w:rsidRDefault="000F062A" w:rsidP="00C0566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0F062A" w:rsidRPr="00BD6CB4" w14:paraId="60072E29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627B092" w14:textId="57D265D4" w:rsidR="000F062A" w:rsidRDefault="001A51ED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D99527A" wp14:editId="42C4DC7A">
                  <wp:extent cx="5340350" cy="230505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1"/>
                          <a:srcRect b="29019"/>
                          <a:stretch/>
                        </pic:blipFill>
                        <pic:spPr bwMode="auto">
                          <a:xfrm>
                            <a:off x="0" y="0"/>
                            <a:ext cx="5340350" cy="23050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BAD8EDB" w14:textId="3C4C1780" w:rsidR="000F062A" w:rsidRDefault="00146574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E2E5F24" wp14:editId="437858D9">
                  <wp:extent cx="5340350" cy="21209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2"/>
                          <a:srcRect t="24247" b="10442"/>
                          <a:stretch/>
                        </pic:blipFill>
                        <pic:spPr bwMode="auto">
                          <a:xfrm>
                            <a:off x="0" y="0"/>
                            <a:ext cx="5340350" cy="21209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C4E3BC8" w14:textId="265BCD11" w:rsidR="000F062A" w:rsidRDefault="00146574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AD6C577" wp14:editId="0A721B0B">
                  <wp:extent cx="5340350" cy="2567940"/>
                  <wp:effectExtent l="0" t="0" r="0" b="381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3"/>
                          <a:srcRect t="20923"/>
                          <a:stretch/>
                        </pic:blipFill>
                        <pic:spPr bwMode="auto">
                          <a:xfrm>
                            <a:off x="0" y="0"/>
                            <a:ext cx="5340350" cy="25679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058216D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0F062A" w:rsidRPr="00BD6CB4" w14:paraId="4728A44C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E82B363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0F062A" w:rsidRPr="00BD6CB4" w14:paraId="3432BF9B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33CE73" w14:textId="74131D1A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8570F">
              <w:t>subs line into plane equation</w:t>
            </w:r>
          </w:p>
          <w:p w14:paraId="4783FF9F" w14:textId="425066F9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8570F">
              <w:t>uses dot product and solves for parameter</w:t>
            </w:r>
          </w:p>
          <w:p w14:paraId="2DF25BB1" w14:textId="66984560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38570F">
              <w:t xml:space="preserve">states </w:t>
            </w:r>
            <w:proofErr w:type="spellStart"/>
            <w:r w:rsidR="0038570F">
              <w:t>pt</w:t>
            </w:r>
            <w:proofErr w:type="spellEnd"/>
            <w:r w:rsidR="0038570F">
              <w:t xml:space="preserve"> of inter</w:t>
            </w:r>
            <w:r w:rsidR="005C14AD">
              <w:t>s</w:t>
            </w:r>
            <w:r w:rsidR="0038570F">
              <w:t>ection, allow approx. decimal</w:t>
            </w:r>
          </w:p>
          <w:p w14:paraId="45B4627A" w14:textId="2F282429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621519AC" w14:textId="5E86C821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73B8825C" w14:textId="086E049A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7FB3411D" w14:textId="1AD5E614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1AE86083" w14:textId="2983EEB4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4569421D" w14:textId="721A1A63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6E734F95" w14:textId="58C0FEA3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7EF5A8A0" w14:textId="77777777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165D09B3" w14:textId="0A49C54A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4B225045" w14:textId="7E6E3D3B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662FFC4A" w14:textId="59EE8676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2EA94611" w14:textId="77777777" w:rsidR="00743417" w:rsidRP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26CF80F6" w14:textId="11524667" w:rsidR="00743417" w:rsidRPr="00743417" w:rsidRDefault="00743417" w:rsidP="00B53012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istance of point </w:t>
      </w:r>
      <w:r w:rsidRPr="00743417">
        <w:rPr>
          <w:rFonts w:ascii="Arial" w:hAnsi="Arial" w:cs="Arial"/>
          <w:position w:val="-14"/>
          <w:sz w:val="22"/>
          <w:szCs w:val="22"/>
        </w:rPr>
        <w:object w:dxaOrig="980" w:dyaOrig="400" w14:anchorId="7F06713B">
          <v:shape id="_x0000_i1034" type="#_x0000_t75" style="width:48.9pt;height:19.95pt" o:ole="">
            <v:imagedata r:id="rId34" o:title=""/>
          </v:shape>
          <o:OLEObject Type="Embed" ProgID="Equation.DSMT4" ShapeID="_x0000_i1034" DrawAspect="Content" ObjectID="_1653908563" r:id="rId35"/>
        </w:object>
      </w:r>
      <w:r>
        <w:rPr>
          <w:rFonts w:ascii="Arial" w:hAnsi="Arial" w:cs="Arial"/>
          <w:sz w:val="22"/>
          <w:szCs w:val="22"/>
        </w:rPr>
        <w:t xml:space="preserve"> from the plane above.</w:t>
      </w:r>
    </w:p>
    <w:p w14:paraId="7DD2E367" w14:textId="1E6ADBE8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048325EE" w14:textId="3652DC5A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3DC27B6" w14:textId="4FEC41BD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35A2DA95" w14:textId="43A867B0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E9E9172" w14:textId="143E9955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F062A" w:rsidRPr="00BD6CB4" w14:paraId="49FB1E25" w14:textId="77777777" w:rsidTr="00C0566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7AC59BB" w14:textId="77777777" w:rsidR="000F062A" w:rsidRPr="00323B31" w:rsidRDefault="000F062A" w:rsidP="00C0566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0F062A" w:rsidRPr="00BD6CB4" w14:paraId="119E4AA4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1C048A8" w14:textId="4508FC07" w:rsidR="000F062A" w:rsidRDefault="00BD3022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Choose any point on plane (0,0,26/8)</w:t>
            </w:r>
          </w:p>
          <w:p w14:paraId="08B03F5C" w14:textId="77777777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C7B563B" w14:textId="60E53AFA" w:rsidR="000F062A" w:rsidRDefault="00BD3022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5146368" wp14:editId="658C0486">
                  <wp:extent cx="5340350" cy="26924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6"/>
                          <a:srcRect b="17091"/>
                          <a:stretch/>
                        </pic:blipFill>
                        <pic:spPr bwMode="auto">
                          <a:xfrm>
                            <a:off x="0" y="0"/>
                            <a:ext cx="5340350" cy="2692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9ACB5EF" w14:textId="77777777" w:rsidR="000F062A" w:rsidRDefault="00EC492F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OR</w:t>
            </w:r>
          </w:p>
          <w:p w14:paraId="78A6299A" w14:textId="77777777" w:rsidR="00EC492F" w:rsidRDefault="00EC492F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5C8E0B6" wp14:editId="172A3D0C">
                  <wp:extent cx="5340350" cy="23241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7"/>
                          <a:srcRect t="-1" b="28432"/>
                          <a:stretch/>
                        </pic:blipFill>
                        <pic:spPr bwMode="auto">
                          <a:xfrm>
                            <a:off x="0" y="0"/>
                            <a:ext cx="5340350" cy="2324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3C2EAE0" w14:textId="77777777" w:rsidR="00EC492F" w:rsidRDefault="00EC492F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9869046" wp14:editId="3227EEAD">
                  <wp:extent cx="5340350" cy="153035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8"/>
                          <a:srcRect t="23075" b="29800"/>
                          <a:stretch/>
                        </pic:blipFill>
                        <pic:spPr bwMode="auto">
                          <a:xfrm>
                            <a:off x="0" y="0"/>
                            <a:ext cx="5340350" cy="1530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2A7FCE9" w14:textId="327A0C2D" w:rsidR="00EC492F" w:rsidRPr="00BD6CB4" w:rsidRDefault="00EC492F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F31FA42" wp14:editId="4C9BAD72">
                  <wp:extent cx="5340350" cy="1710690"/>
                  <wp:effectExtent l="0" t="0" r="0" b="381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9"/>
                          <a:srcRect t="47321"/>
                          <a:stretch/>
                        </pic:blipFill>
                        <pic:spPr bwMode="auto">
                          <a:xfrm>
                            <a:off x="0" y="0"/>
                            <a:ext cx="5340350" cy="17106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F062A" w:rsidRPr="00BD6CB4" w14:paraId="6B9D06C2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0A240CF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0F062A" w:rsidRPr="00BD6CB4" w14:paraId="61571319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193E36" w14:textId="709471E6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00931">
              <w:t>chooses any point on plane OR line parallel to normal through point</w:t>
            </w:r>
          </w:p>
          <w:p w14:paraId="1D7454B1" w14:textId="5F807E8D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00931">
              <w:t>uses dot product</w:t>
            </w:r>
          </w:p>
          <w:p w14:paraId="12E1D130" w14:textId="15CB807A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300931">
              <w:t xml:space="preserve">states  </w:t>
            </w:r>
            <w:proofErr w:type="spellStart"/>
            <w:r w:rsidR="00300931">
              <w:t>approx</w:t>
            </w:r>
            <w:proofErr w:type="spellEnd"/>
            <w:r w:rsidR="00300931">
              <w:t xml:space="preserve"> distance</w:t>
            </w:r>
          </w:p>
          <w:p w14:paraId="7C22E278" w14:textId="406788EF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08D2054" w14:textId="011E172D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39E8F4C7" w14:textId="205CF392" w:rsidR="00944658" w:rsidRPr="00996559" w:rsidRDefault="00654A54" w:rsidP="00996559">
      <w:pPr>
        <w:suppressAutoHyphens w:val="0"/>
        <w:rPr>
          <w:rFonts w:ascii="Arial" w:hAnsi="Arial" w:cs="Arial"/>
          <w:sz w:val="22"/>
          <w:szCs w:val="22"/>
        </w:rPr>
      </w:pPr>
      <w:r w:rsidRPr="007C5001">
        <w:rPr>
          <w:rFonts w:ascii="Arial" w:hAnsi="Arial" w:cs="Arial"/>
          <w:b/>
          <w:bCs/>
          <w:sz w:val="22"/>
          <w:szCs w:val="22"/>
        </w:rPr>
        <w:t xml:space="preserve">Q4 </w:t>
      </w:r>
      <w:proofErr w:type="gramStart"/>
      <w:r w:rsidR="007C5001">
        <w:rPr>
          <w:rFonts w:ascii="Arial" w:hAnsi="Arial" w:cs="Arial"/>
          <w:b/>
          <w:bCs/>
          <w:sz w:val="22"/>
          <w:szCs w:val="22"/>
        </w:rPr>
        <w:t>( 3.3.9</w:t>
      </w:r>
      <w:proofErr w:type="gramEnd"/>
      <w:r w:rsidR="007C5001">
        <w:rPr>
          <w:rFonts w:ascii="Arial" w:hAnsi="Arial" w:cs="Arial"/>
          <w:b/>
          <w:bCs/>
          <w:sz w:val="22"/>
          <w:szCs w:val="22"/>
        </w:rPr>
        <w:t>-3.3.10)</w:t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  <w:t xml:space="preserve">   </w:t>
      </w:r>
      <w:r w:rsidRPr="007C5001">
        <w:rPr>
          <w:rFonts w:ascii="Arial" w:hAnsi="Arial" w:cs="Arial"/>
          <w:b/>
          <w:bCs/>
          <w:sz w:val="22"/>
          <w:szCs w:val="22"/>
        </w:rPr>
        <w:t>(</w:t>
      </w:r>
      <w:r w:rsidR="00726723" w:rsidRPr="007C5001">
        <w:rPr>
          <w:rFonts w:ascii="Arial" w:hAnsi="Arial" w:cs="Arial"/>
          <w:b/>
          <w:bCs/>
          <w:sz w:val="22"/>
          <w:szCs w:val="22"/>
        </w:rPr>
        <w:t>3 &amp; 3 = 6</w:t>
      </w:r>
      <w:r w:rsidRPr="007C5001"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1819CD24" w14:textId="4E841D5F" w:rsidR="00654A54" w:rsidRDefault="00654A54" w:rsidP="00B53012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 w:rsidRPr="00654A54">
        <w:rPr>
          <w:rFonts w:ascii="Arial" w:hAnsi="Arial" w:cs="Arial"/>
          <w:sz w:val="22"/>
          <w:szCs w:val="22"/>
        </w:rPr>
        <w:t>Solve the following system of l</w:t>
      </w:r>
      <w:r>
        <w:rPr>
          <w:rFonts w:ascii="Arial" w:hAnsi="Arial" w:cs="Arial"/>
          <w:sz w:val="22"/>
          <w:szCs w:val="22"/>
        </w:rPr>
        <w:t>inear equations.</w:t>
      </w:r>
      <w:r w:rsidR="00996559">
        <w:rPr>
          <w:rFonts w:ascii="Arial" w:hAnsi="Arial" w:cs="Arial"/>
          <w:sz w:val="22"/>
          <w:szCs w:val="22"/>
        </w:rPr>
        <w:t xml:space="preserve"> Working must be shown.</w:t>
      </w:r>
    </w:p>
    <w:p w14:paraId="3EF87150" w14:textId="5A3B58A6" w:rsidR="00654A54" w:rsidRDefault="00654A54" w:rsidP="00654A54">
      <w:pPr>
        <w:rPr>
          <w:rFonts w:ascii="Arial" w:hAnsi="Arial" w:cs="Arial"/>
          <w:sz w:val="22"/>
          <w:szCs w:val="22"/>
        </w:rPr>
      </w:pPr>
    </w:p>
    <w:p w14:paraId="31C4C0D5" w14:textId="64266DC3" w:rsidR="00654A54" w:rsidRDefault="00654A54" w:rsidP="00654A54">
      <w:pPr>
        <w:rPr>
          <w:rFonts w:ascii="Arial" w:hAnsi="Arial" w:cs="Arial"/>
          <w:sz w:val="22"/>
          <w:szCs w:val="22"/>
        </w:rPr>
      </w:pPr>
    </w:p>
    <w:bookmarkStart w:id="0" w:name="_Hlk40439022"/>
    <w:p w14:paraId="5B81FBE3" w14:textId="5F5197F1" w:rsidR="00654A54" w:rsidRPr="00654A54" w:rsidRDefault="00A01812" w:rsidP="00654A54">
      <w:pPr>
        <w:jc w:val="center"/>
        <w:rPr>
          <w:rFonts w:ascii="Arial" w:hAnsi="Arial" w:cs="Arial"/>
          <w:sz w:val="22"/>
          <w:szCs w:val="22"/>
        </w:rPr>
      </w:pPr>
      <w:r w:rsidRPr="00654A54">
        <w:rPr>
          <w:rFonts w:ascii="Arial" w:hAnsi="Arial" w:cs="Arial"/>
          <w:position w:val="-46"/>
          <w:sz w:val="22"/>
          <w:szCs w:val="22"/>
        </w:rPr>
        <w:object w:dxaOrig="1719" w:dyaOrig="1040" w14:anchorId="345C43E2">
          <v:shape id="_x0000_i1035" type="#_x0000_t75" style="width:85.95pt;height:52.05pt" o:ole="">
            <v:imagedata r:id="rId40" o:title=""/>
          </v:shape>
          <o:OLEObject Type="Embed" ProgID="Equation.DSMT4" ShapeID="_x0000_i1035" DrawAspect="Content" ObjectID="_1653908564" r:id="rId41"/>
        </w:object>
      </w:r>
      <w:bookmarkEnd w:id="0"/>
    </w:p>
    <w:p w14:paraId="43AC335E" w14:textId="3D6ABCF6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42E00C59" w14:textId="28468A26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352EA926" w14:textId="5A1BEC5F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7C47E2FB" w14:textId="6CDBBBA8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44BAFB44" w14:textId="54463472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456E3F7" w14:textId="34743972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F062A" w:rsidRPr="00BD6CB4" w14:paraId="76603529" w14:textId="77777777" w:rsidTr="00C0566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4972B2D" w14:textId="77777777" w:rsidR="000F062A" w:rsidRPr="00323B31" w:rsidRDefault="000F062A" w:rsidP="00C0566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0F062A" w:rsidRPr="00BD6CB4" w14:paraId="30198E2C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3E46199" w14:textId="77777777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B812697" w14:textId="22004303" w:rsidR="000F062A" w:rsidRDefault="00A01812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A01812">
              <w:rPr>
                <w:rFonts w:cs="Arial"/>
                <w:position w:val="-154"/>
                <w:szCs w:val="22"/>
                <w:lang w:val="en-US"/>
              </w:rPr>
              <w:object w:dxaOrig="1820" w:dyaOrig="5500" w14:anchorId="06E6838D">
                <v:shape id="_x0000_i1036" type="#_x0000_t75" style="width:90.9pt;height:275.1pt" o:ole="">
                  <v:imagedata r:id="rId42" o:title=""/>
                </v:shape>
                <o:OLEObject Type="Embed" ProgID="Equation.DSMT4" ShapeID="_x0000_i1036" DrawAspect="Content" ObjectID="_1653908565" r:id="rId43"/>
              </w:object>
            </w:r>
            <w:r w:rsidR="00276A20">
              <w:rPr>
                <w:rFonts w:cs="Arial"/>
                <w:szCs w:val="22"/>
                <w:lang w:val="en-US"/>
              </w:rPr>
              <w:t xml:space="preserve"> </w:t>
            </w:r>
          </w:p>
          <w:p w14:paraId="34B239EF" w14:textId="77777777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4655FD0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0F062A" w:rsidRPr="00BD6CB4" w14:paraId="669B8A53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F6FFF21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0F062A" w:rsidRPr="00BD6CB4" w14:paraId="735729EE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8167D39" w14:textId="3C55DC12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5028E">
              <w:t>eliminates one variable from two equations</w:t>
            </w:r>
          </w:p>
          <w:p w14:paraId="11CEE334" w14:textId="57403145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5028E">
              <w:t>eliminates two variables from one equation</w:t>
            </w:r>
          </w:p>
          <w:p w14:paraId="48EF0028" w14:textId="3710A6A7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85028E">
              <w:t>solves for all three variables</w:t>
            </w:r>
          </w:p>
          <w:p w14:paraId="13E5D633" w14:textId="2A4FD249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69CCA586" w14:textId="6AF70116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0F1890D" w14:textId="6D238C77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07D09BC8" w14:textId="7B66E4B2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35608CEE" w14:textId="540B617F" w:rsidR="00726723" w:rsidRDefault="00726723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53A83993" w14:textId="77B5A094" w:rsidR="00726723" w:rsidRDefault="00726723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0DDE485A" w14:textId="77777777" w:rsidR="00726723" w:rsidRDefault="00726723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1B08055E" w14:textId="1DC2B3F4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517E5215" w14:textId="761FE38A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40692543" w14:textId="1CC74632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3DCB140" w14:textId="6488A9DB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69E92CF1" w14:textId="77777777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45C368E6" w14:textId="749C1E69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447A0B3" w14:textId="47E6EA70" w:rsidR="00944658" w:rsidRDefault="00654A54" w:rsidP="00654A54">
      <w:pPr>
        <w:rPr>
          <w:rFonts w:ascii="Arial" w:hAnsi="Arial" w:cs="Arial"/>
          <w:sz w:val="22"/>
          <w:szCs w:val="22"/>
        </w:rPr>
      </w:pPr>
      <w:r w:rsidRPr="00654A54">
        <w:rPr>
          <w:rFonts w:ascii="Arial" w:hAnsi="Arial" w:cs="Arial"/>
          <w:sz w:val="22"/>
          <w:szCs w:val="22"/>
        </w:rPr>
        <w:t xml:space="preserve">Consider the constants </w:t>
      </w:r>
      <w:r w:rsidRPr="00654A54">
        <w:rPr>
          <w:position w:val="-10"/>
        </w:rPr>
        <w:object w:dxaOrig="620" w:dyaOrig="320" w14:anchorId="1CA7B33E">
          <v:shape id="_x0000_i1037" type="#_x0000_t75" style="width:31pt;height:16.05pt" o:ole="">
            <v:imagedata r:id="rId44" o:title=""/>
          </v:shape>
          <o:OLEObject Type="Embed" ProgID="Equation.DSMT4" ShapeID="_x0000_i1037" DrawAspect="Content" ObjectID="_1653908566" r:id="rId45"/>
        </w:object>
      </w:r>
      <w:r w:rsidRPr="00654A54">
        <w:rPr>
          <w:rFonts w:ascii="Arial" w:hAnsi="Arial" w:cs="Arial"/>
          <w:sz w:val="22"/>
          <w:szCs w:val="22"/>
        </w:rPr>
        <w:t xml:space="preserve"> in the system below.</w:t>
      </w:r>
    </w:p>
    <w:p w14:paraId="00BC9791" w14:textId="5F8F2378" w:rsidR="00654A54" w:rsidRDefault="00A01812" w:rsidP="00654A54">
      <w:pPr>
        <w:jc w:val="center"/>
        <w:rPr>
          <w:rFonts w:ascii="Arial" w:hAnsi="Arial" w:cs="Arial"/>
          <w:sz w:val="22"/>
          <w:szCs w:val="22"/>
        </w:rPr>
      </w:pPr>
      <w:r w:rsidRPr="00654A54">
        <w:rPr>
          <w:rFonts w:ascii="Arial" w:hAnsi="Arial" w:cs="Arial"/>
          <w:position w:val="-46"/>
          <w:sz w:val="22"/>
          <w:szCs w:val="22"/>
        </w:rPr>
        <w:object w:dxaOrig="1719" w:dyaOrig="1040" w14:anchorId="33CBFEB5">
          <v:shape id="_x0000_i1038" type="#_x0000_t75" style="width:85.95pt;height:52.05pt" o:ole="">
            <v:imagedata r:id="rId46" o:title=""/>
          </v:shape>
          <o:OLEObject Type="Embed" ProgID="Equation.DSMT4" ShapeID="_x0000_i1038" DrawAspect="Content" ObjectID="_1653908567" r:id="rId47"/>
        </w:object>
      </w:r>
    </w:p>
    <w:p w14:paraId="441FA375" w14:textId="4E4237C3" w:rsidR="00654A54" w:rsidRDefault="00654A54" w:rsidP="00B53012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the value(s) of </w:t>
      </w:r>
      <w:r w:rsidRPr="00654A54">
        <w:rPr>
          <w:position w:val="-10"/>
        </w:rPr>
        <w:object w:dxaOrig="620" w:dyaOrig="320" w14:anchorId="64D67D92">
          <v:shape id="_x0000_i1039" type="#_x0000_t75" style="width:31pt;height:16.05pt" o:ole="">
            <v:imagedata r:id="rId44" o:title=""/>
          </v:shape>
          <o:OLEObject Type="Embed" ProgID="Equation.DSMT4" ShapeID="_x0000_i1039" DrawAspect="Content" ObjectID="_1653908568" r:id="rId48"/>
        </w:object>
      </w:r>
      <w:r>
        <w:rPr>
          <w:rFonts w:ascii="Arial" w:hAnsi="Arial" w:cs="Arial"/>
          <w:sz w:val="22"/>
          <w:szCs w:val="22"/>
        </w:rPr>
        <w:t>such that:</w:t>
      </w:r>
    </w:p>
    <w:p w14:paraId="766AB539" w14:textId="77777777" w:rsidR="00654A54" w:rsidRDefault="00654A54" w:rsidP="00B53012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re will be </w:t>
      </w:r>
      <w:proofErr w:type="gramStart"/>
      <w:r>
        <w:rPr>
          <w:rFonts w:ascii="Arial" w:hAnsi="Arial" w:cs="Arial"/>
          <w:sz w:val="22"/>
          <w:szCs w:val="22"/>
        </w:rPr>
        <w:t>an</w:t>
      </w:r>
      <w:proofErr w:type="gramEnd"/>
      <w:r>
        <w:rPr>
          <w:rFonts w:ascii="Arial" w:hAnsi="Arial" w:cs="Arial"/>
          <w:sz w:val="22"/>
          <w:szCs w:val="22"/>
        </w:rPr>
        <w:t xml:space="preserve"> unique solution</w:t>
      </w:r>
    </w:p>
    <w:p w14:paraId="3BCC7D93" w14:textId="77777777" w:rsidR="00654A54" w:rsidRDefault="00654A54" w:rsidP="00B53012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re will be infinite solutions</w:t>
      </w:r>
    </w:p>
    <w:p w14:paraId="5D621459" w14:textId="5703874F" w:rsidR="00654A54" w:rsidRPr="00654A54" w:rsidRDefault="00654A54" w:rsidP="00B53012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re will be no solutions </w:t>
      </w:r>
    </w:p>
    <w:p w14:paraId="184B8008" w14:textId="27FEE164" w:rsidR="00944658" w:rsidRDefault="0088126E" w:rsidP="00654A5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`</w:t>
      </w:r>
    </w:p>
    <w:p w14:paraId="46D4E801" w14:textId="77777777" w:rsidR="00654A54" w:rsidRPr="00654A54" w:rsidRDefault="00654A54" w:rsidP="00654A54">
      <w:pPr>
        <w:rPr>
          <w:rFonts w:ascii="Arial" w:hAnsi="Arial" w:cs="Arial"/>
          <w:sz w:val="22"/>
          <w:szCs w:val="22"/>
        </w:rPr>
      </w:pPr>
    </w:p>
    <w:p w14:paraId="479DCE6D" w14:textId="0C0517DF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3A718B8C" w14:textId="310342EA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F062A" w:rsidRPr="00BD6CB4" w14:paraId="100A548A" w14:textId="77777777" w:rsidTr="00C0566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2FC7A2" w14:textId="77777777" w:rsidR="000F062A" w:rsidRPr="00323B31" w:rsidRDefault="000F062A" w:rsidP="00C0566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0F062A" w:rsidRPr="00BD6CB4" w14:paraId="1DF6E1C8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59FEEE" w14:textId="77777777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295F7A1" w14:textId="1967DB2E" w:rsidR="000F062A" w:rsidRDefault="008210F9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A318F6">
              <w:rPr>
                <w:rFonts w:cs="Arial"/>
                <w:position w:val="-244"/>
                <w:szCs w:val="22"/>
                <w:lang w:val="en-US"/>
              </w:rPr>
              <w:object w:dxaOrig="2620" w:dyaOrig="5000" w14:anchorId="7D156CF9">
                <v:shape id="_x0000_i1055" type="#_x0000_t75" style="width:131.1pt;height:249.9pt" o:ole="">
                  <v:imagedata r:id="rId49" o:title=""/>
                </v:shape>
                <o:OLEObject Type="Embed" ProgID="Equation.DSMT4" ShapeID="_x0000_i1055" DrawAspect="Content" ObjectID="_1653908569" r:id="rId50"/>
              </w:object>
            </w:r>
            <w:r w:rsidR="00E32FE4">
              <w:rPr>
                <w:rFonts w:cs="Arial"/>
                <w:szCs w:val="22"/>
                <w:lang w:val="en-US"/>
              </w:rPr>
              <w:t xml:space="preserve"> </w:t>
            </w:r>
          </w:p>
          <w:p w14:paraId="5E49CF67" w14:textId="77777777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0A67C2E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0F062A" w:rsidRPr="00BD6CB4" w14:paraId="799AE8AF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3406CCE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0F062A" w:rsidRPr="00BD6CB4" w14:paraId="3EC4549D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DD7736" w14:textId="2F6A852D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318F6">
              <w:t xml:space="preserve">obtains row with two variables eliminated </w:t>
            </w:r>
          </w:p>
          <w:p w14:paraId="3933335A" w14:textId="27111865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318F6">
              <w:t xml:space="preserve">determines values for infinite </w:t>
            </w:r>
            <w:proofErr w:type="spellStart"/>
            <w:r w:rsidR="00A318F6">
              <w:t>solns</w:t>
            </w:r>
            <w:proofErr w:type="spellEnd"/>
          </w:p>
          <w:p w14:paraId="7C45CA46" w14:textId="28C37AA2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A318F6">
              <w:t>determines values for unique and no solution</w:t>
            </w:r>
          </w:p>
          <w:p w14:paraId="1C6DE3AE" w14:textId="6FFBBFDC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63D4743A" w14:textId="50E48A54" w:rsidR="006E17CB" w:rsidRPr="00065327" w:rsidRDefault="006E17CB" w:rsidP="00832F15">
      <w:pPr>
        <w:suppressAutoHyphens w:val="0"/>
        <w:rPr>
          <w:rFonts w:ascii="Arial" w:hAnsi="Arial" w:cs="Arial"/>
          <w:sz w:val="22"/>
          <w:szCs w:val="22"/>
        </w:rPr>
      </w:pPr>
      <w:r w:rsidRPr="007C5001">
        <w:rPr>
          <w:rFonts w:ascii="Arial" w:hAnsi="Arial" w:cs="Arial"/>
          <w:b/>
          <w:bCs/>
          <w:sz w:val="22"/>
          <w:szCs w:val="22"/>
        </w:rPr>
        <w:t xml:space="preserve">Q5 </w:t>
      </w:r>
      <w:r w:rsidR="007C5001">
        <w:rPr>
          <w:rFonts w:ascii="Arial" w:hAnsi="Arial" w:cs="Arial"/>
          <w:b/>
          <w:bCs/>
          <w:sz w:val="22"/>
          <w:szCs w:val="22"/>
        </w:rPr>
        <w:t>(3.3.11 – 3.3.15)</w:t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Pr="007C5001">
        <w:rPr>
          <w:rFonts w:ascii="Arial" w:hAnsi="Arial" w:cs="Arial"/>
          <w:b/>
          <w:bCs/>
          <w:sz w:val="22"/>
          <w:szCs w:val="22"/>
        </w:rPr>
        <w:t>(3 &amp; 3 = 6 marks)</w:t>
      </w:r>
    </w:p>
    <w:p w14:paraId="6D66E43B" w14:textId="74266A45" w:rsidR="006E17CB" w:rsidRDefault="006E17CB" w:rsidP="00832F1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n object moving with acceleration </w:t>
      </w:r>
      <w:r w:rsidRPr="006E17CB">
        <w:rPr>
          <w:rFonts w:ascii="Arial" w:hAnsi="Arial" w:cs="Arial"/>
          <w:position w:val="-30"/>
          <w:sz w:val="22"/>
          <w:szCs w:val="22"/>
        </w:rPr>
        <w:object w:dxaOrig="2040" w:dyaOrig="720" w14:anchorId="10017F75">
          <v:shape id="_x0000_i1041" type="#_x0000_t75" style="width:101.95pt;height:36pt" o:ole="">
            <v:imagedata r:id="rId51" o:title=""/>
          </v:shape>
          <o:OLEObject Type="Embed" ProgID="Equation.DSMT4" ShapeID="_x0000_i1041" DrawAspect="Content" ObjectID="_1653908570" r:id="rId52"/>
        </w:object>
      </w:r>
      <w:r>
        <w:rPr>
          <w:rFonts w:ascii="Arial" w:hAnsi="Arial" w:cs="Arial"/>
          <w:sz w:val="22"/>
          <w:szCs w:val="22"/>
        </w:rPr>
        <w:t xml:space="preserve"> at time </w:t>
      </w:r>
      <w:r w:rsidRPr="006E17CB">
        <w:rPr>
          <w:rFonts w:ascii="Arial" w:hAnsi="Arial" w:cs="Arial"/>
          <w:position w:val="-6"/>
          <w:sz w:val="22"/>
          <w:szCs w:val="22"/>
        </w:rPr>
        <w:object w:dxaOrig="139" w:dyaOrig="240" w14:anchorId="4C188A23">
          <v:shape id="_x0000_i1042" type="#_x0000_t75" style="width:7.1pt;height:12.1pt" o:ole="">
            <v:imagedata r:id="rId53" o:title=""/>
          </v:shape>
          <o:OLEObject Type="Embed" ProgID="Equation.DSMT4" ShapeID="_x0000_i1042" DrawAspect="Content" ObjectID="_1653908571" r:id="rId54"/>
        </w:object>
      </w:r>
      <w:r>
        <w:rPr>
          <w:rFonts w:ascii="Arial" w:hAnsi="Arial" w:cs="Arial"/>
          <w:sz w:val="22"/>
          <w:szCs w:val="22"/>
        </w:rPr>
        <w:t xml:space="preserve"> seconds. The initial velocity is </w:t>
      </w:r>
      <w:r w:rsidRPr="006E17CB">
        <w:rPr>
          <w:rFonts w:ascii="Arial" w:hAnsi="Arial" w:cs="Arial"/>
          <w:position w:val="-30"/>
          <w:sz w:val="22"/>
          <w:szCs w:val="22"/>
        </w:rPr>
        <w:object w:dxaOrig="1020" w:dyaOrig="720" w14:anchorId="440F3B4B">
          <v:shape id="_x0000_i1043" type="#_x0000_t75" style="width:51pt;height:36pt" o:ole="">
            <v:imagedata r:id="rId55" o:title=""/>
          </v:shape>
          <o:OLEObject Type="Embed" ProgID="Equation.DSMT4" ShapeID="_x0000_i1043" DrawAspect="Content" ObjectID="_1653908572" r:id="rId56"/>
        </w:object>
      </w:r>
      <w:r>
        <w:rPr>
          <w:rFonts w:ascii="Arial" w:hAnsi="Arial" w:cs="Arial"/>
          <w:sz w:val="22"/>
          <w:szCs w:val="22"/>
        </w:rPr>
        <w:t xml:space="preserve">and initial displacement </w:t>
      </w:r>
      <w:r w:rsidRPr="006E17CB">
        <w:rPr>
          <w:rFonts w:ascii="Arial" w:hAnsi="Arial" w:cs="Arial"/>
          <w:position w:val="-30"/>
          <w:sz w:val="22"/>
          <w:szCs w:val="22"/>
        </w:rPr>
        <w:object w:dxaOrig="780" w:dyaOrig="720" w14:anchorId="1AE30637">
          <v:shape id="_x0000_i1044" type="#_x0000_t75" style="width:38.9pt;height:36pt" o:ole="">
            <v:imagedata r:id="rId57" o:title=""/>
          </v:shape>
          <o:OLEObject Type="Embed" ProgID="Equation.DSMT4" ShapeID="_x0000_i1044" DrawAspect="Content" ObjectID="_1653908573" r:id="rId58"/>
        </w:object>
      </w:r>
      <w:r>
        <w:rPr>
          <w:rFonts w:ascii="Arial" w:hAnsi="Arial" w:cs="Arial"/>
          <w:sz w:val="22"/>
          <w:szCs w:val="22"/>
        </w:rPr>
        <w:t>.</w:t>
      </w:r>
    </w:p>
    <w:p w14:paraId="00C7D873" w14:textId="1D55CFDC" w:rsidR="006E17CB" w:rsidRDefault="006E17CB" w:rsidP="00B53012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osition vector at time </w:t>
      </w:r>
      <w:r w:rsidRPr="006E17CB">
        <w:rPr>
          <w:rFonts w:ascii="Arial" w:hAnsi="Arial" w:cs="Arial"/>
          <w:position w:val="-6"/>
          <w:sz w:val="22"/>
          <w:szCs w:val="22"/>
        </w:rPr>
        <w:object w:dxaOrig="139" w:dyaOrig="240" w14:anchorId="0DFB17CA">
          <v:shape id="_x0000_i1045" type="#_x0000_t75" style="width:7.1pt;height:12.1pt" o:ole="">
            <v:imagedata r:id="rId53" o:title=""/>
          </v:shape>
          <o:OLEObject Type="Embed" ProgID="Equation.DSMT4" ShapeID="_x0000_i1045" DrawAspect="Content" ObjectID="_1653908574" r:id="rId59"/>
        </w:object>
      </w:r>
      <w:r>
        <w:rPr>
          <w:rFonts w:ascii="Arial" w:hAnsi="Arial" w:cs="Arial"/>
          <w:sz w:val="22"/>
          <w:szCs w:val="22"/>
        </w:rPr>
        <w:t xml:space="preserve"> seconds.</w:t>
      </w:r>
    </w:p>
    <w:p w14:paraId="0013E66B" w14:textId="103451B9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422FE512" w14:textId="4273CC97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6F7C89A8" w14:textId="17B9D2D7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4EDA4FA8" w14:textId="282EB9CC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239A91D1" w14:textId="7BD8B612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F062A" w:rsidRPr="00BD6CB4" w14:paraId="4D9DEA4C" w14:textId="77777777" w:rsidTr="00C0566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97BCE15" w14:textId="77777777" w:rsidR="000F062A" w:rsidRPr="00323B31" w:rsidRDefault="000F062A" w:rsidP="00C0566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0F062A" w:rsidRPr="00BD6CB4" w14:paraId="4FDB5D17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E324A50" w14:textId="438034D6" w:rsidR="000F062A" w:rsidRDefault="00DB61B3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DB61B3">
              <w:rPr>
                <w:rFonts w:ascii="Arial" w:hAnsi="Arial" w:cs="Arial"/>
                <w:position w:val="-100"/>
                <w:sz w:val="22"/>
                <w:szCs w:val="22"/>
              </w:rPr>
              <w:object w:dxaOrig="2960" w:dyaOrig="6680" w14:anchorId="1D211343">
                <v:shape id="_x0000_i1046" type="#_x0000_t75" style="width:147.95pt;height:334pt" o:ole="">
                  <v:imagedata r:id="rId60" o:title=""/>
                </v:shape>
                <o:OLEObject Type="Embed" ProgID="Equation.DSMT4" ShapeID="_x0000_i1046" DrawAspect="Content" ObjectID="_1653908575" r:id="rId61"/>
              </w:object>
            </w:r>
          </w:p>
          <w:p w14:paraId="2A59BDB3" w14:textId="77777777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FCF3F50" w14:textId="77777777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CBCBE3F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0F062A" w:rsidRPr="00BD6CB4" w14:paraId="63C880DF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D8F0BE8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0F062A" w:rsidRPr="00BD6CB4" w14:paraId="1CF1A6FA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04D0B1" w14:textId="6028BE11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0393A">
              <w:t>integrates to find velocity with a vector constant</w:t>
            </w:r>
          </w:p>
          <w:p w14:paraId="39C6DC6F" w14:textId="11555DC4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0393A">
              <w:t>integrates to find position with a vector constant</w:t>
            </w:r>
          </w:p>
          <w:p w14:paraId="1D0368C4" w14:textId="59F76E00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0393A">
              <w:t>solves correctly for both vector constants</w:t>
            </w:r>
          </w:p>
          <w:p w14:paraId="26D6E3E6" w14:textId="1C91A5C1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0C11D87" w14:textId="2B968934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491A5C78" w14:textId="135A3380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0676690E" w14:textId="77777777" w:rsidR="006E17CB" w:rsidRP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517EC08E" w14:textId="3A6113FE" w:rsidR="006E17CB" w:rsidRDefault="006E17CB" w:rsidP="00B53012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bookmarkStart w:id="1" w:name="_Hlk40683174"/>
      <w:r>
        <w:rPr>
          <w:rFonts w:ascii="Arial" w:hAnsi="Arial" w:cs="Arial"/>
          <w:sz w:val="22"/>
          <w:szCs w:val="22"/>
        </w:rPr>
        <w:t xml:space="preserve">Determine the </w:t>
      </w:r>
      <w:r w:rsidR="00900C3D">
        <w:rPr>
          <w:rFonts w:ascii="Arial" w:hAnsi="Arial" w:cs="Arial"/>
          <w:sz w:val="22"/>
          <w:szCs w:val="22"/>
        </w:rPr>
        <w:t xml:space="preserve">distance travelled in the first 10 </w:t>
      </w:r>
      <w:proofErr w:type="gramStart"/>
      <w:r w:rsidR="00900C3D">
        <w:rPr>
          <w:rFonts w:ascii="Arial" w:hAnsi="Arial" w:cs="Arial"/>
          <w:sz w:val="22"/>
          <w:szCs w:val="22"/>
        </w:rPr>
        <w:t>seconds</w:t>
      </w:r>
      <w:r>
        <w:rPr>
          <w:rFonts w:ascii="Arial" w:hAnsi="Arial" w:cs="Arial"/>
          <w:sz w:val="22"/>
          <w:szCs w:val="22"/>
        </w:rPr>
        <w:t>.</w:t>
      </w:r>
      <w:r w:rsidR="009547DD">
        <w:rPr>
          <w:rFonts w:ascii="Arial" w:hAnsi="Arial" w:cs="Arial"/>
          <w:sz w:val="22"/>
          <w:szCs w:val="22"/>
        </w:rPr>
        <w:t>(</w:t>
      </w:r>
      <w:proofErr w:type="gramEnd"/>
      <w:r w:rsidR="009547DD">
        <w:rPr>
          <w:rFonts w:ascii="Arial" w:hAnsi="Arial" w:cs="Arial"/>
          <w:sz w:val="22"/>
          <w:szCs w:val="22"/>
        </w:rPr>
        <w:t>One decimal place)</w:t>
      </w:r>
    </w:p>
    <w:bookmarkEnd w:id="1"/>
    <w:p w14:paraId="7719F50D" w14:textId="5CBBED3D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30892DB4" w14:textId="19AB257D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55C9F0BE" w14:textId="3F259C0A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F062A" w:rsidRPr="00BD6CB4" w14:paraId="34453588" w14:textId="77777777" w:rsidTr="00C0566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C05336" w14:textId="77777777" w:rsidR="000F062A" w:rsidRPr="00323B31" w:rsidRDefault="000F062A" w:rsidP="00C0566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0F062A" w:rsidRPr="00BD6CB4" w14:paraId="156DC464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236012" w14:textId="77777777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E297F30" w14:textId="32A9749E" w:rsidR="000F062A" w:rsidRDefault="009547DD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9EB9F40" wp14:editId="64B1387D">
                  <wp:extent cx="4610100" cy="2470150"/>
                  <wp:effectExtent l="0" t="0" r="0" b="635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2"/>
                          <a:srcRect b="67420"/>
                          <a:stretch/>
                        </pic:blipFill>
                        <pic:spPr bwMode="auto">
                          <a:xfrm>
                            <a:off x="0" y="0"/>
                            <a:ext cx="4610100" cy="24701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9011672" w14:textId="59206239" w:rsidR="000F062A" w:rsidRDefault="009547DD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Distance =75.6 </w:t>
            </w:r>
            <w:proofErr w:type="spellStart"/>
            <w:r>
              <w:rPr>
                <w:rFonts w:cs="Arial"/>
                <w:szCs w:val="22"/>
                <w:lang w:val="en-US"/>
              </w:rPr>
              <w:t>metres</w:t>
            </w:r>
            <w:proofErr w:type="spellEnd"/>
          </w:p>
          <w:p w14:paraId="69C71497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0F062A" w:rsidRPr="00BD6CB4" w14:paraId="2C7E2053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F13FA82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0F062A" w:rsidRPr="00BD6CB4" w14:paraId="0BB7800F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AAD47C" w14:textId="59C12BD8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547DD">
              <w:t>uses magnitude of velocity(shown)</w:t>
            </w:r>
          </w:p>
          <w:p w14:paraId="1DA68C10" w14:textId="06466711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547DD">
              <w:t>states integral</w:t>
            </w:r>
          </w:p>
          <w:p w14:paraId="195814C3" w14:textId="69884704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547DD">
              <w:t>states distance to one decimal place</w:t>
            </w:r>
          </w:p>
          <w:p w14:paraId="6321333C" w14:textId="7DD0F8B6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0DFFE81" w14:textId="4C3370A8" w:rsidR="006E17CB" w:rsidRDefault="006E17C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C75B60B" w14:textId="3CC20DBF" w:rsidR="006E17CB" w:rsidRPr="007C5001" w:rsidRDefault="006E17CB" w:rsidP="006E17CB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 w:rsidRPr="007C5001">
        <w:rPr>
          <w:rFonts w:ascii="Arial" w:hAnsi="Arial" w:cs="Arial"/>
          <w:b/>
          <w:bCs/>
          <w:sz w:val="22"/>
          <w:szCs w:val="22"/>
        </w:rPr>
        <w:lastRenderedPageBreak/>
        <w:t xml:space="preserve">Q6 </w:t>
      </w:r>
      <w:r w:rsidR="007C5001">
        <w:rPr>
          <w:rFonts w:ascii="Arial" w:hAnsi="Arial" w:cs="Arial"/>
          <w:b/>
          <w:bCs/>
          <w:sz w:val="22"/>
          <w:szCs w:val="22"/>
        </w:rPr>
        <w:t>(3.3.15)</w:t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Pr="007C5001">
        <w:rPr>
          <w:rFonts w:ascii="Arial" w:hAnsi="Arial" w:cs="Arial"/>
          <w:b/>
          <w:bCs/>
          <w:sz w:val="22"/>
          <w:szCs w:val="22"/>
        </w:rPr>
        <w:t>(</w:t>
      </w:r>
      <w:r w:rsidR="00215041" w:rsidRPr="007C5001">
        <w:rPr>
          <w:rFonts w:ascii="Arial" w:hAnsi="Arial" w:cs="Arial"/>
          <w:b/>
          <w:bCs/>
          <w:sz w:val="22"/>
          <w:szCs w:val="22"/>
        </w:rPr>
        <w:t xml:space="preserve">3 &amp; </w:t>
      </w:r>
      <w:r w:rsidR="00165B65">
        <w:rPr>
          <w:rFonts w:ascii="Arial" w:hAnsi="Arial" w:cs="Arial"/>
          <w:b/>
          <w:bCs/>
          <w:sz w:val="22"/>
          <w:szCs w:val="22"/>
        </w:rPr>
        <w:t>2</w:t>
      </w:r>
      <w:r w:rsidR="00215041" w:rsidRPr="007C5001">
        <w:rPr>
          <w:rFonts w:ascii="Arial" w:hAnsi="Arial" w:cs="Arial"/>
          <w:b/>
          <w:bCs/>
          <w:sz w:val="22"/>
          <w:szCs w:val="22"/>
        </w:rPr>
        <w:t xml:space="preserve"> = </w:t>
      </w:r>
      <w:r w:rsidR="00165B65">
        <w:rPr>
          <w:rFonts w:ascii="Arial" w:hAnsi="Arial" w:cs="Arial"/>
          <w:b/>
          <w:bCs/>
          <w:sz w:val="22"/>
          <w:szCs w:val="22"/>
        </w:rPr>
        <w:t>5</w:t>
      </w:r>
      <w:r w:rsidRPr="007C5001"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211085E3" w14:textId="11ED1622" w:rsidR="00BF39D1" w:rsidRDefault="00BF39D1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4F76C076" w14:textId="1FB74982" w:rsidR="00BF39D1" w:rsidRDefault="00215041" w:rsidP="006E17C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n aircraft with position vector </w:t>
      </w:r>
      <w:r w:rsidRPr="00215041">
        <w:rPr>
          <w:rFonts w:ascii="Arial" w:hAnsi="Arial" w:cs="Arial"/>
          <w:position w:val="-52"/>
          <w:sz w:val="22"/>
          <w:szCs w:val="22"/>
        </w:rPr>
        <w:object w:dxaOrig="1560" w:dyaOrig="1160" w14:anchorId="759EA0C0">
          <v:shape id="_x0000_i1047" type="#_x0000_t75" style="width:78.05pt;height:58.05pt" o:ole="">
            <v:imagedata r:id="rId63" o:title=""/>
          </v:shape>
          <o:OLEObject Type="Embed" ProgID="Equation.DSMT4" ShapeID="_x0000_i1047" DrawAspect="Content" ObjectID="_1653908576" r:id="rId64"/>
        </w:object>
      </w:r>
      <w:r>
        <w:rPr>
          <w:rFonts w:ascii="Arial" w:hAnsi="Arial" w:cs="Arial"/>
          <w:sz w:val="22"/>
          <w:szCs w:val="22"/>
        </w:rPr>
        <w:t xml:space="preserve"> at time </w:t>
      </w:r>
      <w:r w:rsidRPr="00215041">
        <w:rPr>
          <w:rFonts w:ascii="Arial" w:hAnsi="Arial" w:cs="Arial"/>
          <w:position w:val="-6"/>
          <w:sz w:val="22"/>
          <w:szCs w:val="22"/>
        </w:rPr>
        <w:object w:dxaOrig="139" w:dyaOrig="240" w14:anchorId="02A6B5DC">
          <v:shape id="_x0000_i1048" type="#_x0000_t75" style="width:7.1pt;height:12.1pt" o:ole="">
            <v:imagedata r:id="rId65" o:title=""/>
          </v:shape>
          <o:OLEObject Type="Embed" ProgID="Equation.DSMT4" ShapeID="_x0000_i1048" DrawAspect="Content" ObjectID="_1653908577" r:id="rId66"/>
        </w:object>
      </w:r>
      <w:r>
        <w:rPr>
          <w:rFonts w:ascii="Arial" w:hAnsi="Arial" w:cs="Arial"/>
          <w:sz w:val="22"/>
          <w:szCs w:val="22"/>
        </w:rPr>
        <w:t xml:space="preserve"> hours. At the top of a building stands an antenna with the position vector of the highest point being </w:t>
      </w:r>
      <w:r w:rsidRPr="00215041">
        <w:rPr>
          <w:rFonts w:ascii="Arial" w:hAnsi="Arial" w:cs="Arial"/>
          <w:position w:val="-50"/>
          <w:sz w:val="22"/>
          <w:szCs w:val="22"/>
        </w:rPr>
        <w:object w:dxaOrig="1240" w:dyaOrig="1120" w14:anchorId="0FE0A867">
          <v:shape id="_x0000_i1049" type="#_x0000_t75" style="width:62pt;height:55.95pt" o:ole="">
            <v:imagedata r:id="rId67" o:title=""/>
          </v:shape>
          <o:OLEObject Type="Embed" ProgID="Equation.DSMT4" ShapeID="_x0000_i1049" DrawAspect="Content" ObjectID="_1653908578" r:id="rId68"/>
        </w:object>
      </w:r>
      <w:r>
        <w:rPr>
          <w:rFonts w:ascii="Arial" w:hAnsi="Arial" w:cs="Arial"/>
          <w:sz w:val="22"/>
          <w:szCs w:val="22"/>
        </w:rPr>
        <w:t>.</w:t>
      </w:r>
    </w:p>
    <w:p w14:paraId="558BB3B4" w14:textId="75C36D0D" w:rsidR="00215041" w:rsidRDefault="00215041" w:rsidP="00B53012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times the aircraft is less than 10</w:t>
      </w:r>
      <w:r w:rsidR="00681069">
        <w:rPr>
          <w:rFonts w:ascii="Arial" w:hAnsi="Arial" w:cs="Arial"/>
          <w:sz w:val="22"/>
          <w:szCs w:val="22"/>
        </w:rPr>
        <w:t>0</w:t>
      </w:r>
      <w:r>
        <w:rPr>
          <w:rFonts w:ascii="Arial" w:hAnsi="Arial" w:cs="Arial"/>
          <w:sz w:val="22"/>
          <w:szCs w:val="22"/>
        </w:rPr>
        <w:t xml:space="preserve"> km from the top of the antenna.</w:t>
      </w:r>
    </w:p>
    <w:p w14:paraId="7A04D3E4" w14:textId="05CAD21A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50EAD0B6" w14:textId="5B55C8D5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050670BE" w14:textId="631FE8EF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F062A" w:rsidRPr="00BD6CB4" w14:paraId="72335D57" w14:textId="77777777" w:rsidTr="00C0566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5FE2738" w14:textId="77777777" w:rsidR="000F062A" w:rsidRPr="00323B31" w:rsidRDefault="000F062A" w:rsidP="00C0566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0F062A" w:rsidRPr="00BD6CB4" w14:paraId="16078E4D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790D62E" w14:textId="7F80D6B7" w:rsidR="000F062A" w:rsidRDefault="00681069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CBA2E48" wp14:editId="29E4ADA8">
                  <wp:extent cx="5340350" cy="1898650"/>
                  <wp:effectExtent l="0" t="0" r="0" b="635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9"/>
                          <a:srcRect b="41533"/>
                          <a:stretch/>
                        </pic:blipFill>
                        <pic:spPr bwMode="auto">
                          <a:xfrm>
                            <a:off x="0" y="0"/>
                            <a:ext cx="5340350" cy="18986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A757B0D" w14:textId="38AA7A8B" w:rsidR="000F062A" w:rsidRDefault="00681069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F2BF012" wp14:editId="3E1CE67F">
                  <wp:extent cx="5340350" cy="1158240"/>
                  <wp:effectExtent l="0" t="0" r="0" b="381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0"/>
                          <a:srcRect t="64333"/>
                          <a:stretch/>
                        </pic:blipFill>
                        <pic:spPr bwMode="auto">
                          <a:xfrm>
                            <a:off x="0" y="0"/>
                            <a:ext cx="5340350" cy="11582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7FE817C" w14:textId="32E0DD26" w:rsidR="000F062A" w:rsidRPr="003A64EF" w:rsidRDefault="00681069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b/>
                <w:bCs/>
                <w:szCs w:val="22"/>
                <w:lang w:val="en-US"/>
              </w:rPr>
            </w:pPr>
            <w:r w:rsidRPr="003A64EF">
              <w:rPr>
                <w:rFonts w:cs="Arial"/>
                <w:b/>
                <w:bCs/>
                <w:szCs w:val="22"/>
                <w:lang w:val="en-US"/>
              </w:rPr>
              <w:t>Time between zero and 4.57 seconds</w:t>
            </w:r>
          </w:p>
          <w:p w14:paraId="19BA2AC5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0F062A" w:rsidRPr="00BD6CB4" w14:paraId="60709569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EAE56F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0F062A" w:rsidRPr="00BD6CB4" w14:paraId="1AC2438C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A20BEED" w14:textId="168EC9BD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A64EF">
              <w:t>uses vector subtraction</w:t>
            </w:r>
          </w:p>
          <w:p w14:paraId="35496583" w14:textId="79225910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A64EF">
              <w:t>determines expression for distance apart</w:t>
            </w:r>
          </w:p>
          <w:p w14:paraId="5BC81D24" w14:textId="0CFE294B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3A64EF">
              <w:t xml:space="preserve">solves for less than 10 km and states </w:t>
            </w:r>
            <w:proofErr w:type="gramStart"/>
            <w:r w:rsidR="003A64EF">
              <w:t>non negative</w:t>
            </w:r>
            <w:proofErr w:type="gramEnd"/>
            <w:r w:rsidR="003A64EF">
              <w:t xml:space="preserve"> values of time</w:t>
            </w:r>
          </w:p>
          <w:p w14:paraId="2712E404" w14:textId="107C402C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A3816B4" w14:textId="34CBD73A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0B0C8BC3" w14:textId="7B5A7A73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591879F9" w14:textId="1B0C2A63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3CC2E524" w14:textId="1BDD735E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199F9619" w14:textId="1A4DF25C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3B576C85" w14:textId="23EAED87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06A72B43" w14:textId="77777777" w:rsidR="00215041" w:rsidRP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45348D27" w14:textId="56336D4C" w:rsidR="00215041" w:rsidRDefault="00215041" w:rsidP="00B53012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closest approach of the aircraft and the time it occurs. </w:t>
      </w:r>
    </w:p>
    <w:p w14:paraId="0DF4F326" w14:textId="500A8EB0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4010C91C" w14:textId="5F000279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1E6BCADA" w14:textId="2851E071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681C2152" w14:textId="1A373191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527534EF" w14:textId="757C8392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F062A" w:rsidRPr="00BD6CB4" w14:paraId="6F159F7A" w14:textId="77777777" w:rsidTr="00C0566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5948DED" w14:textId="77777777" w:rsidR="000F062A" w:rsidRPr="00323B31" w:rsidRDefault="000F062A" w:rsidP="00C0566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lastRenderedPageBreak/>
              <w:t>Solution</w:t>
            </w:r>
          </w:p>
        </w:tc>
      </w:tr>
      <w:tr w:rsidR="000F062A" w:rsidRPr="00BD6CB4" w14:paraId="53DABC9A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B93F81E" w14:textId="0296B3BD" w:rsidR="000F062A" w:rsidRDefault="003A64EF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A7A1274" wp14:editId="093D51EA">
                  <wp:extent cx="5340350" cy="207645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1"/>
                          <a:srcRect r="1059" b="36735"/>
                          <a:stretch/>
                        </pic:blipFill>
                        <pic:spPr bwMode="auto">
                          <a:xfrm>
                            <a:off x="0" y="0"/>
                            <a:ext cx="5340350" cy="20764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2B6ECDE" w14:textId="35242EA2" w:rsidR="003A64EF" w:rsidRDefault="003A64EF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81DDA96" w14:textId="3C578F40" w:rsidR="003A64EF" w:rsidRDefault="003A64EF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1F4D2A" w14:textId="77777777" w:rsidR="003A64EF" w:rsidRDefault="003A64EF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F506566" w14:textId="47A41591" w:rsidR="000F062A" w:rsidRDefault="003A64EF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8292D49" wp14:editId="17CA16C4">
                  <wp:extent cx="2938263" cy="4832350"/>
                  <wp:effectExtent l="0" t="0" r="0" b="635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5553" cy="4844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CDC252D" w14:textId="2ED286D9" w:rsidR="003169C2" w:rsidRDefault="003169C2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Min distance at t=zero seconds</w:t>
            </w:r>
          </w:p>
          <w:p w14:paraId="4A4F00B3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0F062A" w:rsidRPr="00BD6CB4" w14:paraId="638B0A37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82372A" w14:textId="7C70FBAD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  <w:r w:rsidR="0035485A">
              <w:t xml:space="preserve"> </w:t>
            </w:r>
          </w:p>
        </w:tc>
      </w:tr>
      <w:tr w:rsidR="000F062A" w:rsidRPr="00BD6CB4" w14:paraId="4614B778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813D684" w14:textId="0854C548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169C2">
              <w:t xml:space="preserve">graphs or uses </w:t>
            </w:r>
            <w:proofErr w:type="spellStart"/>
            <w:r w:rsidR="003169C2">
              <w:t>fmin</w:t>
            </w:r>
            <w:proofErr w:type="spellEnd"/>
            <w:r w:rsidR="003169C2">
              <w:t xml:space="preserve"> of expression for distance apart from part a</w:t>
            </w:r>
          </w:p>
          <w:p w14:paraId="5C196D6D" w14:textId="49FD892A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169C2">
              <w:t>states t=0</w:t>
            </w:r>
            <w:r w:rsidR="008210F9">
              <w:t xml:space="preserve"> &amp; </w:t>
            </w:r>
            <w:bookmarkStart w:id="2" w:name="_GoBack"/>
            <w:bookmarkEnd w:id="2"/>
            <w:r w:rsidR="008210F9">
              <w:t>14.5 km</w:t>
            </w:r>
          </w:p>
          <w:p w14:paraId="36FDEA5D" w14:textId="7C7A942A" w:rsidR="000F062A" w:rsidRPr="00BD6CB4" w:rsidRDefault="000F062A" w:rsidP="003169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4D07492" w14:textId="0C14DAB0" w:rsidR="00215041" w:rsidRDefault="0021504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71636A8" w14:textId="469C0F80" w:rsidR="00215041" w:rsidRPr="007C5001" w:rsidRDefault="00215041" w:rsidP="00215041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 w:rsidRPr="007C5001">
        <w:rPr>
          <w:rFonts w:ascii="Arial" w:hAnsi="Arial" w:cs="Arial"/>
          <w:b/>
          <w:bCs/>
          <w:sz w:val="22"/>
          <w:szCs w:val="22"/>
        </w:rPr>
        <w:lastRenderedPageBreak/>
        <w:t xml:space="preserve">Q7 </w:t>
      </w:r>
      <w:r w:rsidR="007C5001">
        <w:rPr>
          <w:rFonts w:ascii="Arial" w:hAnsi="Arial" w:cs="Arial"/>
          <w:b/>
          <w:bCs/>
          <w:sz w:val="22"/>
          <w:szCs w:val="22"/>
        </w:rPr>
        <w:t>(3.3.15)</w:t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Pr="007C5001">
        <w:rPr>
          <w:rFonts w:ascii="Arial" w:hAnsi="Arial" w:cs="Arial"/>
          <w:b/>
          <w:bCs/>
          <w:sz w:val="22"/>
          <w:szCs w:val="22"/>
        </w:rPr>
        <w:t>(</w:t>
      </w:r>
      <w:r w:rsidR="008C13A5" w:rsidRPr="007C5001">
        <w:rPr>
          <w:rFonts w:ascii="Arial" w:hAnsi="Arial" w:cs="Arial"/>
          <w:b/>
          <w:bCs/>
          <w:sz w:val="22"/>
          <w:szCs w:val="22"/>
        </w:rPr>
        <w:t>4 &amp; 3 = 7</w:t>
      </w:r>
      <w:r w:rsidRPr="007C5001"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0E509FF2" w14:textId="4614C15C" w:rsidR="00A35B63" w:rsidRDefault="00A35B63" w:rsidP="00215041">
      <w:pPr>
        <w:suppressAutoHyphens w:val="0"/>
        <w:rPr>
          <w:rFonts w:ascii="Arial" w:hAnsi="Arial" w:cs="Arial"/>
          <w:sz w:val="22"/>
          <w:szCs w:val="22"/>
        </w:rPr>
      </w:pPr>
    </w:p>
    <w:bookmarkStart w:id="3" w:name="_Hlk40687193"/>
    <w:p w14:paraId="254AB3FA" w14:textId="094B2DF9" w:rsidR="00A35B63" w:rsidRDefault="004866E4" w:rsidP="0021504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8102" w:dyaOrig="4291" w14:anchorId="33BBB6AA">
          <v:shape id="_x0000_i1050" type="#_x0000_t75" style="width:405.2pt;height:214.4pt" o:ole="">
            <v:imagedata r:id="rId73" o:title=""/>
          </v:shape>
          <o:OLEObject Type="Embed" ProgID="FXDraw.Graphic" ShapeID="_x0000_i1050" DrawAspect="Content" ObjectID="_1653908579" r:id="rId74"/>
        </w:object>
      </w:r>
      <w:bookmarkEnd w:id="3"/>
    </w:p>
    <w:p w14:paraId="5A29D1C6" w14:textId="77777777" w:rsidR="004866E4" w:rsidRDefault="004866E4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773D910B" w14:textId="42F7DE02" w:rsidR="00A35B63" w:rsidRDefault="00A35B63" w:rsidP="0021504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a football that is kicked off the top of a cliff of height 55 metres with an in</w:t>
      </w:r>
      <w:r w:rsidR="008C13A5">
        <w:rPr>
          <w:rFonts w:ascii="Arial" w:hAnsi="Arial" w:cs="Arial"/>
          <w:sz w:val="22"/>
          <w:szCs w:val="22"/>
        </w:rPr>
        <w:t xml:space="preserve">itial speed of 60 m/s at an angle of </w:t>
      </w:r>
      <w:r w:rsidR="008C13A5" w:rsidRPr="008C13A5">
        <w:rPr>
          <w:rFonts w:ascii="Arial" w:hAnsi="Arial" w:cs="Arial"/>
          <w:position w:val="-6"/>
          <w:sz w:val="22"/>
          <w:szCs w:val="22"/>
        </w:rPr>
        <w:object w:dxaOrig="360" w:dyaOrig="320" w14:anchorId="363C5C12">
          <v:shape id="_x0000_i1051" type="#_x0000_t75" style="width:18.15pt;height:16.05pt" o:ole="">
            <v:imagedata r:id="rId75" o:title=""/>
          </v:shape>
          <o:OLEObject Type="Embed" ProgID="Equation.DSMT4" ShapeID="_x0000_i1051" DrawAspect="Content" ObjectID="_1653908580" r:id="rId76"/>
        </w:object>
      </w:r>
      <w:r w:rsidR="008C13A5">
        <w:rPr>
          <w:rFonts w:ascii="Arial" w:hAnsi="Arial" w:cs="Arial"/>
          <w:sz w:val="22"/>
          <w:szCs w:val="22"/>
        </w:rPr>
        <w:t xml:space="preserve"> with the horizontal. The acceleration due to gravity is </w:t>
      </w:r>
      <w:r w:rsidR="008C13A5" w:rsidRPr="008C13A5">
        <w:rPr>
          <w:rFonts w:ascii="Arial" w:hAnsi="Arial" w:cs="Arial"/>
          <w:position w:val="-6"/>
          <w:sz w:val="22"/>
          <w:szCs w:val="22"/>
        </w:rPr>
        <w:object w:dxaOrig="960" w:dyaOrig="320" w14:anchorId="244D19AE">
          <v:shape id="_x0000_i1052" type="#_x0000_t75" style="width:48.1pt;height:16.05pt" o:ole="">
            <v:imagedata r:id="rId77" o:title=""/>
          </v:shape>
          <o:OLEObject Type="Embed" ProgID="Equation.DSMT4" ShapeID="_x0000_i1052" DrawAspect="Content" ObjectID="_1653908581" r:id="rId78"/>
        </w:object>
      </w:r>
      <w:r w:rsidR="008C13A5">
        <w:rPr>
          <w:rFonts w:ascii="Arial" w:hAnsi="Arial" w:cs="Arial"/>
          <w:sz w:val="22"/>
          <w:szCs w:val="22"/>
        </w:rPr>
        <w:t>.</w:t>
      </w:r>
    </w:p>
    <w:p w14:paraId="3A0CC42D" w14:textId="53191E38" w:rsidR="008C13A5" w:rsidRDefault="00E63D59" w:rsidP="00B53012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using </w:t>
      </w:r>
      <w:r w:rsidRPr="00E63D59">
        <w:rPr>
          <w:rFonts w:ascii="Arial" w:hAnsi="Arial" w:cs="Arial"/>
          <w:b/>
          <w:bCs/>
          <w:sz w:val="22"/>
          <w:szCs w:val="22"/>
        </w:rPr>
        <w:t>vector integration</w:t>
      </w:r>
      <w:r>
        <w:rPr>
          <w:rFonts w:ascii="Arial" w:hAnsi="Arial" w:cs="Arial"/>
          <w:sz w:val="22"/>
          <w:szCs w:val="22"/>
        </w:rPr>
        <w:t xml:space="preserve"> how to d</w:t>
      </w:r>
      <w:r w:rsidR="008C13A5">
        <w:rPr>
          <w:rFonts w:ascii="Arial" w:hAnsi="Arial" w:cs="Arial"/>
          <w:sz w:val="22"/>
          <w:szCs w:val="22"/>
        </w:rPr>
        <w:t xml:space="preserve">etermine the </w:t>
      </w:r>
      <w:r w:rsidR="00C2671A">
        <w:rPr>
          <w:rFonts w:ascii="Arial" w:hAnsi="Arial" w:cs="Arial"/>
          <w:sz w:val="22"/>
          <w:szCs w:val="22"/>
        </w:rPr>
        <w:t xml:space="preserve">exact </w:t>
      </w:r>
      <w:r w:rsidR="008C13A5">
        <w:rPr>
          <w:rFonts w:ascii="Arial" w:hAnsi="Arial" w:cs="Arial"/>
          <w:sz w:val="22"/>
          <w:szCs w:val="22"/>
        </w:rPr>
        <w:t xml:space="preserve">cartesian equation of the path using the </w:t>
      </w:r>
      <w:r w:rsidR="00110B28">
        <w:rPr>
          <w:rFonts w:ascii="Arial" w:hAnsi="Arial" w:cs="Arial"/>
          <w:sz w:val="22"/>
          <w:szCs w:val="22"/>
        </w:rPr>
        <w:t>base</w:t>
      </w:r>
      <w:r w:rsidR="008C13A5">
        <w:rPr>
          <w:rFonts w:ascii="Arial" w:hAnsi="Arial" w:cs="Arial"/>
          <w:sz w:val="22"/>
          <w:szCs w:val="22"/>
        </w:rPr>
        <w:t xml:space="preserve"> of the cliff as the origin.</w:t>
      </w:r>
    </w:p>
    <w:p w14:paraId="098D7581" w14:textId="162446CC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08BCC2CD" w14:textId="24456894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15C9B2E9" w14:textId="77777777" w:rsidR="00C2671A" w:rsidRDefault="00C2671A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F534373" w14:textId="184F86B2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F062A" w:rsidRPr="00BD6CB4" w14:paraId="02399E11" w14:textId="77777777" w:rsidTr="00C0566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159EF2E" w14:textId="77777777" w:rsidR="000F062A" w:rsidRPr="00323B31" w:rsidRDefault="000F062A" w:rsidP="00C0566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0F062A" w:rsidRPr="00BD6CB4" w14:paraId="55CE4C3D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71AA4B" w14:textId="4BDFE32E" w:rsidR="000F062A" w:rsidRDefault="00C2671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2671A">
              <w:rPr>
                <w:rFonts w:cs="Arial"/>
                <w:position w:val="-74"/>
                <w:szCs w:val="22"/>
                <w:lang w:val="en-US"/>
              </w:rPr>
              <w:object w:dxaOrig="3440" w:dyaOrig="6880" w14:anchorId="24F01481">
                <v:shape id="_x0000_i1053" type="#_x0000_t75" style="width:172.1pt;height:343.95pt" o:ole="">
                  <v:imagedata r:id="rId79" o:title=""/>
                </v:shape>
                <o:OLEObject Type="Embed" ProgID="Equation.DSMT4" ShapeID="_x0000_i1053" DrawAspect="Content" ObjectID="_1653908582" r:id="rId80"/>
              </w:object>
            </w:r>
            <w:r w:rsidR="002A2E5C">
              <w:rPr>
                <w:rFonts w:cs="Arial"/>
                <w:szCs w:val="22"/>
                <w:lang w:val="en-US"/>
              </w:rPr>
              <w:t xml:space="preserve"> </w:t>
            </w:r>
          </w:p>
          <w:p w14:paraId="5E9F0153" w14:textId="77777777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502A44C" w14:textId="77777777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165B49A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0F062A" w:rsidRPr="00BD6CB4" w14:paraId="18D08CC9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4FA742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0F062A" w:rsidRPr="00BD6CB4" w14:paraId="7211ED95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3B5AD86" w14:textId="495EDDB5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2671A">
              <w:t>integrates acceleration and solves for vector constant</w:t>
            </w:r>
          </w:p>
          <w:p w14:paraId="3BCEB17E" w14:textId="123162E3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2671A">
              <w:t>integrates velocity and solves for vector constant</w:t>
            </w:r>
          </w:p>
          <w:p w14:paraId="037BF104" w14:textId="7F0A44F8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2671A">
              <w:t>obtains expression for t in terms of x</w:t>
            </w:r>
          </w:p>
          <w:p w14:paraId="44D9C972" w14:textId="19B0DF31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2671A">
              <w:t>obtains exact cartesian equation</w:t>
            </w:r>
          </w:p>
        </w:tc>
      </w:tr>
    </w:tbl>
    <w:p w14:paraId="3DEF0E11" w14:textId="16FB6CE2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AEE51E6" w14:textId="77777777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4080A1F1" w14:textId="21D1737E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B48738C" w14:textId="77777777" w:rsidR="008C13A5" w:rsidRP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16D6FAB2" w14:textId="2B89C400" w:rsidR="008C13A5" w:rsidRDefault="008C13A5" w:rsidP="00B53012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time</w:t>
      </w:r>
      <w:r w:rsidR="00C2671A">
        <w:rPr>
          <w:rFonts w:ascii="Arial" w:hAnsi="Arial" w:cs="Arial"/>
          <w:sz w:val="22"/>
          <w:szCs w:val="22"/>
        </w:rPr>
        <w:t>, one decimal place,</w:t>
      </w:r>
      <w:r>
        <w:rPr>
          <w:rFonts w:ascii="Arial" w:hAnsi="Arial" w:cs="Arial"/>
          <w:sz w:val="22"/>
          <w:szCs w:val="22"/>
        </w:rPr>
        <w:t xml:space="preserve"> taken to hit the ground and the horizontal distance of this point from the base of the cliff.</w:t>
      </w:r>
    </w:p>
    <w:p w14:paraId="5A9FE7CB" w14:textId="38D4C308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54AD6DB" w14:textId="33217E4E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F062A" w:rsidRPr="00BD6CB4" w14:paraId="5B3E68D0" w14:textId="77777777" w:rsidTr="00C0566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F67C6B2" w14:textId="77777777" w:rsidR="000F062A" w:rsidRPr="00323B31" w:rsidRDefault="000F062A" w:rsidP="00C0566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0F062A" w:rsidRPr="00BD6CB4" w14:paraId="0619C71B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447DEB7" w14:textId="77777777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437BC37" w14:textId="2433EC67" w:rsidR="000F062A" w:rsidRDefault="00C2671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700F106" wp14:editId="30750421">
                  <wp:extent cx="4610100" cy="273050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1"/>
                          <a:srcRect b="63987"/>
                          <a:stretch/>
                        </pic:blipFill>
                        <pic:spPr bwMode="auto">
                          <a:xfrm>
                            <a:off x="0" y="0"/>
                            <a:ext cx="4610100" cy="27305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93C6A7C" w14:textId="77777777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DCE1574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0F062A" w:rsidRPr="00BD6CB4" w14:paraId="363C94E0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F8009F" w14:textId="77777777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0F062A" w:rsidRPr="00BD6CB4" w14:paraId="67DF8573" w14:textId="77777777" w:rsidTr="00C0566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D28294B" w14:textId="05B23300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="00C2671A">
              <w:t>equates y parametric equation to zero</w:t>
            </w:r>
            <w:r w:rsidRPr="00BD6CB4">
              <w:t xml:space="preserve"> </w:t>
            </w:r>
          </w:p>
          <w:p w14:paraId="18C50CDF" w14:textId="0C16F81F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2671A">
              <w:t>solves for time to one decimal place</w:t>
            </w:r>
          </w:p>
          <w:p w14:paraId="5A8B8CB2" w14:textId="0FC0130F" w:rsidR="000F062A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2671A">
              <w:t>states approx. horizontal distance</w:t>
            </w:r>
          </w:p>
          <w:p w14:paraId="36A15FA8" w14:textId="142C3C15" w:rsidR="000F062A" w:rsidRPr="00BD6CB4" w:rsidRDefault="000F062A" w:rsidP="00C056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6F73BA5" w14:textId="75B80374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2F69632A" w14:textId="790E1CFE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2D7B3B34" w14:textId="6B9B0857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359BD244" w14:textId="35DE3A78" w:rsidR="008C13A5" w:rsidRDefault="008C13A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975D72D" w14:textId="28CC9B10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4C6573C0" w14:textId="6B167CC4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8BD5A3F" w14:textId="733C0437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607AB04F" w14:textId="5DCAAA21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42ED8F40" w14:textId="2E9D6D3B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6874483F" w14:textId="50049498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AC560C9" w14:textId="611EE97E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9F064E1" w14:textId="165B1157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3EB4E4FD" w14:textId="3CC18218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66A8B7CC" w14:textId="719FE838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1E9CA7C1" w14:textId="7ADC50E1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117C9A9" w14:textId="38A05766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A45B965" w14:textId="5FE6539F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2222E563" w14:textId="2FC6CCA6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8A5D34B" w14:textId="0CA7E008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1F4A4915" w14:textId="5A7FC821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32D85F5" w14:textId="3478FE64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20C41BDF" w14:textId="1E6DEFD0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A95C212" w14:textId="5E431FA1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0213D54" w14:textId="263A9130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2FE0B7D4" w14:textId="5AF90E3D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1FA42C47" w14:textId="78436BC4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4D8A4573" w14:textId="4C97215F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CE8161F" w14:textId="4EA59095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40A87E7E" w14:textId="1B0983DD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71471D3" w14:textId="465FA2DD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DF7D1BF" w14:textId="073687F2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20A168B" w14:textId="680FC536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400D85FA" w14:textId="61D9AE18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6F8CC98" w14:textId="41CDE96A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13806DA3" w14:textId="40FACFCB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10286D2" w14:textId="08FB0B99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21F88FE0" w14:textId="57B44D0E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3AFCF345" w14:textId="150D6819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3E5F4C3E" w14:textId="68FCB319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416FB859" w14:textId="7600083E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A493186" w14:textId="64FDDD62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A22F49B" w14:textId="2A0ECFC0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1544D2E4" w14:textId="0C5B3C03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231A07FF" w14:textId="38B1915C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0F225A74" w14:textId="33F4DA6D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36C499C" w14:textId="7C50C07B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40F53495" w14:textId="6C0B847A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10E63A81" w14:textId="6B5F15D7" w:rsidR="007C5001" w:rsidRDefault="007C5001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39D5D50A" w14:textId="5B5AA4E4" w:rsidR="007C5001" w:rsidRDefault="007C5001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3F74AAE0" w14:textId="79CC2A5D" w:rsidR="007C5001" w:rsidRDefault="007C5001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28822D92" w14:textId="251AF037" w:rsidR="007C5001" w:rsidRDefault="007C5001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157E2DF9" w14:textId="24B66195" w:rsidR="007C5001" w:rsidRDefault="007C5001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03CA467B" w14:textId="01FE9CC0" w:rsidR="007C5001" w:rsidRDefault="007C5001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1FD030D8" w14:textId="10EE7FB4" w:rsidR="007C5001" w:rsidRDefault="007C5001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28A5CD78" w14:textId="7BC84D75" w:rsidR="007C5001" w:rsidRDefault="007C5001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4E506BAD" w14:textId="77777777" w:rsidR="007C5001" w:rsidRDefault="007C5001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013B43AB" w14:textId="599FB755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F492B45" w14:textId="52990335" w:rsidR="008C13A5" w:rsidRPr="008C13A5" w:rsidRDefault="008C13A5" w:rsidP="008C13A5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  <w:r w:rsidRPr="008C13A5">
        <w:rPr>
          <w:rFonts w:ascii="Arial" w:hAnsi="Arial" w:cs="Arial"/>
          <w:b/>
          <w:bCs/>
          <w:sz w:val="22"/>
          <w:szCs w:val="22"/>
        </w:rPr>
        <w:t>End of test</w:t>
      </w:r>
    </w:p>
    <w:p w14:paraId="54C83E1C" w14:textId="2103989B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115558C" w14:textId="77777777" w:rsidR="008C13A5" w:rsidRP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sectPr w:rsidR="008C13A5" w:rsidRPr="008C13A5" w:rsidSect="00C50199">
      <w:headerReference w:type="default" r:id="rId82"/>
      <w:footerReference w:type="default" r:id="rId83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15EFFA" w14:textId="77777777" w:rsidR="00935E4A" w:rsidRDefault="00935E4A" w:rsidP="001037DD">
      <w:r>
        <w:separator/>
      </w:r>
    </w:p>
  </w:endnote>
  <w:endnote w:type="continuationSeparator" w:id="0">
    <w:p w14:paraId="350F017C" w14:textId="77777777" w:rsidR="00935E4A" w:rsidRDefault="00935E4A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E672A6" w:rsidRDefault="00E672A6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E672A6" w:rsidRDefault="00E672A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54156E1" w14:textId="77777777" w:rsidR="00935E4A" w:rsidRDefault="00935E4A" w:rsidP="001037DD">
      <w:r>
        <w:separator/>
      </w:r>
    </w:p>
  </w:footnote>
  <w:footnote w:type="continuationSeparator" w:id="0">
    <w:p w14:paraId="782DD72A" w14:textId="77777777" w:rsidR="00935E4A" w:rsidRDefault="00935E4A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AC1DC9" w14:textId="3D88BC44" w:rsidR="00E672A6" w:rsidRDefault="00E672A6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E672A6" w:rsidRDefault="00E672A6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3137FC"/>
    <w:multiLevelType w:val="hybridMultilevel"/>
    <w:tmpl w:val="D7F2EBC2"/>
    <w:lvl w:ilvl="0" w:tplc="932800B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0A29EF"/>
    <w:multiLevelType w:val="hybridMultilevel"/>
    <w:tmpl w:val="9E98DE50"/>
    <w:lvl w:ilvl="0" w:tplc="5C88537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8C2908"/>
    <w:multiLevelType w:val="hybridMultilevel"/>
    <w:tmpl w:val="731A0C5C"/>
    <w:lvl w:ilvl="0" w:tplc="2230CD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8492F7A"/>
    <w:multiLevelType w:val="hybridMultilevel"/>
    <w:tmpl w:val="BDF87CC0"/>
    <w:lvl w:ilvl="0" w:tplc="7E16A1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FE1FEB"/>
    <w:multiLevelType w:val="hybridMultilevel"/>
    <w:tmpl w:val="10808172"/>
    <w:lvl w:ilvl="0" w:tplc="6E3666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D1505A5"/>
    <w:multiLevelType w:val="hybridMultilevel"/>
    <w:tmpl w:val="42EE0684"/>
    <w:lvl w:ilvl="0" w:tplc="DBD4CE0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16615F3"/>
    <w:multiLevelType w:val="hybridMultilevel"/>
    <w:tmpl w:val="C5F864EE"/>
    <w:lvl w:ilvl="0" w:tplc="974E339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813498F"/>
    <w:multiLevelType w:val="hybridMultilevel"/>
    <w:tmpl w:val="36FE3E66"/>
    <w:lvl w:ilvl="0" w:tplc="80AE107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7"/>
  </w:num>
  <w:num w:numId="4">
    <w:abstractNumId w:val="0"/>
  </w:num>
  <w:num w:numId="5">
    <w:abstractNumId w:val="6"/>
  </w:num>
  <w:num w:numId="6">
    <w:abstractNumId w:val="5"/>
  </w:num>
  <w:num w:numId="7">
    <w:abstractNumId w:val="3"/>
  </w:num>
  <w:num w:numId="8">
    <w:abstractNumId w:val="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160FA"/>
    <w:rsid w:val="00026D2D"/>
    <w:rsid w:val="00031CDE"/>
    <w:rsid w:val="00032B87"/>
    <w:rsid w:val="0003778D"/>
    <w:rsid w:val="00037DEB"/>
    <w:rsid w:val="00052AE1"/>
    <w:rsid w:val="000613D6"/>
    <w:rsid w:val="000615CB"/>
    <w:rsid w:val="0006327F"/>
    <w:rsid w:val="00065327"/>
    <w:rsid w:val="00072092"/>
    <w:rsid w:val="00077CA5"/>
    <w:rsid w:val="0008701C"/>
    <w:rsid w:val="00094D56"/>
    <w:rsid w:val="000A24ED"/>
    <w:rsid w:val="000A3251"/>
    <w:rsid w:val="000A62D4"/>
    <w:rsid w:val="000D10A5"/>
    <w:rsid w:val="000E40F2"/>
    <w:rsid w:val="000F062A"/>
    <w:rsid w:val="000F4F02"/>
    <w:rsid w:val="000F5C75"/>
    <w:rsid w:val="0010102D"/>
    <w:rsid w:val="001037DD"/>
    <w:rsid w:val="00107C6F"/>
    <w:rsid w:val="00110B28"/>
    <w:rsid w:val="001267E0"/>
    <w:rsid w:val="00131E4F"/>
    <w:rsid w:val="00132551"/>
    <w:rsid w:val="00146574"/>
    <w:rsid w:val="00165B65"/>
    <w:rsid w:val="00167866"/>
    <w:rsid w:val="00170754"/>
    <w:rsid w:val="00172885"/>
    <w:rsid w:val="001A51ED"/>
    <w:rsid w:val="001A6915"/>
    <w:rsid w:val="001A7A57"/>
    <w:rsid w:val="001B085E"/>
    <w:rsid w:val="001C2556"/>
    <w:rsid w:val="001D2A28"/>
    <w:rsid w:val="001D392C"/>
    <w:rsid w:val="001D4673"/>
    <w:rsid w:val="001E7A4C"/>
    <w:rsid w:val="00202370"/>
    <w:rsid w:val="00206F23"/>
    <w:rsid w:val="0021280E"/>
    <w:rsid w:val="0021427B"/>
    <w:rsid w:val="00215041"/>
    <w:rsid w:val="002252D6"/>
    <w:rsid w:val="00225664"/>
    <w:rsid w:val="002268FB"/>
    <w:rsid w:val="002437E3"/>
    <w:rsid w:val="002454C5"/>
    <w:rsid w:val="00250D60"/>
    <w:rsid w:val="00254B2E"/>
    <w:rsid w:val="00254F85"/>
    <w:rsid w:val="00255A81"/>
    <w:rsid w:val="00260D31"/>
    <w:rsid w:val="002675DB"/>
    <w:rsid w:val="002678D5"/>
    <w:rsid w:val="00270B0F"/>
    <w:rsid w:val="00271936"/>
    <w:rsid w:val="00276A20"/>
    <w:rsid w:val="002829F1"/>
    <w:rsid w:val="00286054"/>
    <w:rsid w:val="00286AD8"/>
    <w:rsid w:val="002871C0"/>
    <w:rsid w:val="00295E66"/>
    <w:rsid w:val="002A0DA3"/>
    <w:rsid w:val="002A2E5C"/>
    <w:rsid w:val="002A6E2D"/>
    <w:rsid w:val="002B4547"/>
    <w:rsid w:val="002B5A0E"/>
    <w:rsid w:val="002D3851"/>
    <w:rsid w:val="002D4890"/>
    <w:rsid w:val="002E1470"/>
    <w:rsid w:val="002E277A"/>
    <w:rsid w:val="002F2999"/>
    <w:rsid w:val="002F6A3F"/>
    <w:rsid w:val="00300931"/>
    <w:rsid w:val="00303603"/>
    <w:rsid w:val="00306480"/>
    <w:rsid w:val="0031008A"/>
    <w:rsid w:val="00312DB6"/>
    <w:rsid w:val="003169C2"/>
    <w:rsid w:val="003171E3"/>
    <w:rsid w:val="00334620"/>
    <w:rsid w:val="00336722"/>
    <w:rsid w:val="0035485A"/>
    <w:rsid w:val="00356962"/>
    <w:rsid w:val="00366F6F"/>
    <w:rsid w:val="00373198"/>
    <w:rsid w:val="00374B05"/>
    <w:rsid w:val="0038354D"/>
    <w:rsid w:val="003837BA"/>
    <w:rsid w:val="0038570F"/>
    <w:rsid w:val="00386FE4"/>
    <w:rsid w:val="0039576C"/>
    <w:rsid w:val="0039795F"/>
    <w:rsid w:val="003A1703"/>
    <w:rsid w:val="003A40B8"/>
    <w:rsid w:val="003A64EF"/>
    <w:rsid w:val="003B77E3"/>
    <w:rsid w:val="003D149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72C1"/>
    <w:rsid w:val="00430284"/>
    <w:rsid w:val="0045152D"/>
    <w:rsid w:val="004661C8"/>
    <w:rsid w:val="00473F79"/>
    <w:rsid w:val="00483A62"/>
    <w:rsid w:val="004865C4"/>
    <w:rsid w:val="004866E4"/>
    <w:rsid w:val="004876E3"/>
    <w:rsid w:val="004A1A08"/>
    <w:rsid w:val="004A5464"/>
    <w:rsid w:val="004A77A6"/>
    <w:rsid w:val="004B1BD8"/>
    <w:rsid w:val="004B24DA"/>
    <w:rsid w:val="004B4244"/>
    <w:rsid w:val="004D5E49"/>
    <w:rsid w:val="004E60A7"/>
    <w:rsid w:val="004F0CAC"/>
    <w:rsid w:val="004F4BC8"/>
    <w:rsid w:val="00512FAE"/>
    <w:rsid w:val="00517A5E"/>
    <w:rsid w:val="0053208E"/>
    <w:rsid w:val="00543834"/>
    <w:rsid w:val="00565C18"/>
    <w:rsid w:val="0057000E"/>
    <w:rsid w:val="005A366A"/>
    <w:rsid w:val="005B20F3"/>
    <w:rsid w:val="005B2FC6"/>
    <w:rsid w:val="005B716C"/>
    <w:rsid w:val="005C14AD"/>
    <w:rsid w:val="005C2002"/>
    <w:rsid w:val="005C4BEB"/>
    <w:rsid w:val="005D1801"/>
    <w:rsid w:val="005D1C08"/>
    <w:rsid w:val="005F533F"/>
    <w:rsid w:val="005F77C1"/>
    <w:rsid w:val="00601487"/>
    <w:rsid w:val="0060499E"/>
    <w:rsid w:val="00607937"/>
    <w:rsid w:val="006147BD"/>
    <w:rsid w:val="00627FC4"/>
    <w:rsid w:val="006346D8"/>
    <w:rsid w:val="0064488F"/>
    <w:rsid w:val="0065198A"/>
    <w:rsid w:val="00654382"/>
    <w:rsid w:val="00654A54"/>
    <w:rsid w:val="00681069"/>
    <w:rsid w:val="00696923"/>
    <w:rsid w:val="006B7797"/>
    <w:rsid w:val="006B7871"/>
    <w:rsid w:val="006C39A9"/>
    <w:rsid w:val="006C3FDB"/>
    <w:rsid w:val="006C5C9C"/>
    <w:rsid w:val="006C7B59"/>
    <w:rsid w:val="006D40DE"/>
    <w:rsid w:val="006E17CB"/>
    <w:rsid w:val="006E38B5"/>
    <w:rsid w:val="006E48C1"/>
    <w:rsid w:val="006E5F28"/>
    <w:rsid w:val="006E7438"/>
    <w:rsid w:val="006F042D"/>
    <w:rsid w:val="006F2C24"/>
    <w:rsid w:val="007249FC"/>
    <w:rsid w:val="00726294"/>
    <w:rsid w:val="00726723"/>
    <w:rsid w:val="00726992"/>
    <w:rsid w:val="007276B6"/>
    <w:rsid w:val="00736B77"/>
    <w:rsid w:val="0074341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B12C0"/>
    <w:rsid w:val="007B1EDE"/>
    <w:rsid w:val="007C5001"/>
    <w:rsid w:val="007C6D47"/>
    <w:rsid w:val="007D3382"/>
    <w:rsid w:val="007D4761"/>
    <w:rsid w:val="007E63D6"/>
    <w:rsid w:val="007F01B2"/>
    <w:rsid w:val="007F2679"/>
    <w:rsid w:val="007F4778"/>
    <w:rsid w:val="0080270D"/>
    <w:rsid w:val="008041CE"/>
    <w:rsid w:val="00804BED"/>
    <w:rsid w:val="00807368"/>
    <w:rsid w:val="008127E8"/>
    <w:rsid w:val="008210F9"/>
    <w:rsid w:val="00821281"/>
    <w:rsid w:val="008275B0"/>
    <w:rsid w:val="00832A73"/>
    <w:rsid w:val="00832F15"/>
    <w:rsid w:val="00842EA1"/>
    <w:rsid w:val="00846DE9"/>
    <w:rsid w:val="0085028E"/>
    <w:rsid w:val="00856846"/>
    <w:rsid w:val="00861BB0"/>
    <w:rsid w:val="00863D37"/>
    <w:rsid w:val="00870197"/>
    <w:rsid w:val="00871B20"/>
    <w:rsid w:val="00873257"/>
    <w:rsid w:val="00875E1C"/>
    <w:rsid w:val="00876801"/>
    <w:rsid w:val="0088126E"/>
    <w:rsid w:val="00882D50"/>
    <w:rsid w:val="008A17D3"/>
    <w:rsid w:val="008A29F1"/>
    <w:rsid w:val="008A77B4"/>
    <w:rsid w:val="008B021E"/>
    <w:rsid w:val="008B1907"/>
    <w:rsid w:val="008B4735"/>
    <w:rsid w:val="008B4F35"/>
    <w:rsid w:val="008C0B4A"/>
    <w:rsid w:val="008C13A5"/>
    <w:rsid w:val="008D1CEE"/>
    <w:rsid w:val="008D3DBE"/>
    <w:rsid w:val="008E4168"/>
    <w:rsid w:val="008E7D7F"/>
    <w:rsid w:val="00900C3D"/>
    <w:rsid w:val="0090393A"/>
    <w:rsid w:val="00921D8C"/>
    <w:rsid w:val="009301AB"/>
    <w:rsid w:val="009314BF"/>
    <w:rsid w:val="00932A1C"/>
    <w:rsid w:val="00935E4A"/>
    <w:rsid w:val="00944658"/>
    <w:rsid w:val="00952693"/>
    <w:rsid w:val="009547DD"/>
    <w:rsid w:val="0097488B"/>
    <w:rsid w:val="0097592A"/>
    <w:rsid w:val="00987A60"/>
    <w:rsid w:val="00996559"/>
    <w:rsid w:val="009B2961"/>
    <w:rsid w:val="009B631A"/>
    <w:rsid w:val="009D3CA9"/>
    <w:rsid w:val="009D64D2"/>
    <w:rsid w:val="009E4F74"/>
    <w:rsid w:val="009F1169"/>
    <w:rsid w:val="00A01812"/>
    <w:rsid w:val="00A01B56"/>
    <w:rsid w:val="00A12695"/>
    <w:rsid w:val="00A13CF9"/>
    <w:rsid w:val="00A14844"/>
    <w:rsid w:val="00A209EA"/>
    <w:rsid w:val="00A2411A"/>
    <w:rsid w:val="00A318F6"/>
    <w:rsid w:val="00A35B63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594C"/>
    <w:rsid w:val="00AD14FD"/>
    <w:rsid w:val="00AD6DF3"/>
    <w:rsid w:val="00AD798D"/>
    <w:rsid w:val="00AE7610"/>
    <w:rsid w:val="00AF0025"/>
    <w:rsid w:val="00AF68CA"/>
    <w:rsid w:val="00AF785B"/>
    <w:rsid w:val="00B0234D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3012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975F2"/>
    <w:rsid w:val="00BA0CAD"/>
    <w:rsid w:val="00BA32BD"/>
    <w:rsid w:val="00BA3471"/>
    <w:rsid w:val="00BA5015"/>
    <w:rsid w:val="00BB0A13"/>
    <w:rsid w:val="00BB6B47"/>
    <w:rsid w:val="00BD16A8"/>
    <w:rsid w:val="00BD3022"/>
    <w:rsid w:val="00BE709D"/>
    <w:rsid w:val="00BF39D1"/>
    <w:rsid w:val="00BF79C5"/>
    <w:rsid w:val="00C01C0F"/>
    <w:rsid w:val="00C22B39"/>
    <w:rsid w:val="00C2671A"/>
    <w:rsid w:val="00C35305"/>
    <w:rsid w:val="00C410C9"/>
    <w:rsid w:val="00C41629"/>
    <w:rsid w:val="00C50199"/>
    <w:rsid w:val="00C54504"/>
    <w:rsid w:val="00C6482C"/>
    <w:rsid w:val="00C71B79"/>
    <w:rsid w:val="00C80614"/>
    <w:rsid w:val="00C818D3"/>
    <w:rsid w:val="00C910CC"/>
    <w:rsid w:val="00C95106"/>
    <w:rsid w:val="00CC5F32"/>
    <w:rsid w:val="00CC7572"/>
    <w:rsid w:val="00CD3E0B"/>
    <w:rsid w:val="00CD4934"/>
    <w:rsid w:val="00CF475B"/>
    <w:rsid w:val="00D0446C"/>
    <w:rsid w:val="00D10FCC"/>
    <w:rsid w:val="00D13D3C"/>
    <w:rsid w:val="00D179E8"/>
    <w:rsid w:val="00D20B0D"/>
    <w:rsid w:val="00D27699"/>
    <w:rsid w:val="00D51D76"/>
    <w:rsid w:val="00D702D2"/>
    <w:rsid w:val="00D7197A"/>
    <w:rsid w:val="00D741BB"/>
    <w:rsid w:val="00D75950"/>
    <w:rsid w:val="00D8107A"/>
    <w:rsid w:val="00D825EA"/>
    <w:rsid w:val="00D83879"/>
    <w:rsid w:val="00D83B6D"/>
    <w:rsid w:val="00D87DD4"/>
    <w:rsid w:val="00D91F08"/>
    <w:rsid w:val="00D93DD4"/>
    <w:rsid w:val="00D966E5"/>
    <w:rsid w:val="00DA2BB6"/>
    <w:rsid w:val="00DA6153"/>
    <w:rsid w:val="00DA6A49"/>
    <w:rsid w:val="00DB3924"/>
    <w:rsid w:val="00DB556A"/>
    <w:rsid w:val="00DB5ADB"/>
    <w:rsid w:val="00DB61B3"/>
    <w:rsid w:val="00DC16BB"/>
    <w:rsid w:val="00E30EF4"/>
    <w:rsid w:val="00E32FE4"/>
    <w:rsid w:val="00E3635C"/>
    <w:rsid w:val="00E63D59"/>
    <w:rsid w:val="00E664D9"/>
    <w:rsid w:val="00E672A6"/>
    <w:rsid w:val="00E71C4B"/>
    <w:rsid w:val="00E73055"/>
    <w:rsid w:val="00E763A7"/>
    <w:rsid w:val="00EC492F"/>
    <w:rsid w:val="00ED4A61"/>
    <w:rsid w:val="00EE22E6"/>
    <w:rsid w:val="00EE5D01"/>
    <w:rsid w:val="00EF6D80"/>
    <w:rsid w:val="00F023A2"/>
    <w:rsid w:val="00F03206"/>
    <w:rsid w:val="00F07073"/>
    <w:rsid w:val="00F158DB"/>
    <w:rsid w:val="00F24CD1"/>
    <w:rsid w:val="00F25E59"/>
    <w:rsid w:val="00F33324"/>
    <w:rsid w:val="00F36AC2"/>
    <w:rsid w:val="00F428CD"/>
    <w:rsid w:val="00F514AE"/>
    <w:rsid w:val="00F53C4E"/>
    <w:rsid w:val="00F5574B"/>
    <w:rsid w:val="00F624C5"/>
    <w:rsid w:val="00F630CD"/>
    <w:rsid w:val="00F73234"/>
    <w:rsid w:val="00F752DB"/>
    <w:rsid w:val="00F7652B"/>
    <w:rsid w:val="00F76E6C"/>
    <w:rsid w:val="00F77B34"/>
    <w:rsid w:val="00FB1448"/>
    <w:rsid w:val="00FB7E21"/>
    <w:rsid w:val="00FC0DAC"/>
    <w:rsid w:val="00FC53DB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26" Type="http://schemas.openxmlformats.org/officeDocument/2006/relationships/oleObject" Target="embeddings/oleObject7.bin"/><Relationship Id="rId39" Type="http://schemas.openxmlformats.org/officeDocument/2006/relationships/image" Target="media/image22.png"/><Relationship Id="rId21" Type="http://schemas.openxmlformats.org/officeDocument/2006/relationships/image" Target="media/image9.png"/><Relationship Id="rId34" Type="http://schemas.openxmlformats.org/officeDocument/2006/relationships/image" Target="media/image18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4.bin"/><Relationship Id="rId50" Type="http://schemas.openxmlformats.org/officeDocument/2006/relationships/oleObject" Target="embeddings/oleObject16.bin"/><Relationship Id="rId55" Type="http://schemas.openxmlformats.org/officeDocument/2006/relationships/image" Target="media/image30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5.bin"/><Relationship Id="rId76" Type="http://schemas.openxmlformats.org/officeDocument/2006/relationships/oleObject" Target="embeddings/oleObject27.bin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9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4.wmf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image" Target="media/image16.png"/><Relationship Id="rId37" Type="http://schemas.openxmlformats.org/officeDocument/2006/relationships/image" Target="media/image20.png"/><Relationship Id="rId40" Type="http://schemas.openxmlformats.org/officeDocument/2006/relationships/image" Target="media/image23.wmf"/><Relationship Id="rId45" Type="http://schemas.openxmlformats.org/officeDocument/2006/relationships/oleObject" Target="embeddings/oleObject13.bin"/><Relationship Id="rId53" Type="http://schemas.openxmlformats.org/officeDocument/2006/relationships/image" Target="media/image29.wmf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4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4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82" Type="http://schemas.openxmlformats.org/officeDocument/2006/relationships/header" Target="header1.xml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7.png"/><Relationship Id="rId77" Type="http://schemas.openxmlformats.org/officeDocument/2006/relationships/image" Target="media/image43.wmf"/><Relationship Id="rId8" Type="http://schemas.openxmlformats.org/officeDocument/2006/relationships/image" Target="media/image1.png"/><Relationship Id="rId51" Type="http://schemas.openxmlformats.org/officeDocument/2006/relationships/image" Target="media/image28.wmf"/><Relationship Id="rId72" Type="http://schemas.openxmlformats.org/officeDocument/2006/relationships/image" Target="media/image40.png"/><Relationship Id="rId80" Type="http://schemas.openxmlformats.org/officeDocument/2006/relationships/oleObject" Target="embeddings/oleObject29.bin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image" Target="media/image17.png"/><Relationship Id="rId38" Type="http://schemas.openxmlformats.org/officeDocument/2006/relationships/image" Target="media/image21.png"/><Relationship Id="rId46" Type="http://schemas.openxmlformats.org/officeDocument/2006/relationships/image" Target="media/image26.wmf"/><Relationship Id="rId59" Type="http://schemas.openxmlformats.org/officeDocument/2006/relationships/oleObject" Target="embeddings/oleObject21.bin"/><Relationship Id="rId67" Type="http://schemas.openxmlformats.org/officeDocument/2006/relationships/image" Target="media/image36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8.bin"/><Relationship Id="rId62" Type="http://schemas.openxmlformats.org/officeDocument/2006/relationships/image" Target="media/image33.png"/><Relationship Id="rId70" Type="http://schemas.openxmlformats.org/officeDocument/2006/relationships/image" Target="media/image38.png"/><Relationship Id="rId75" Type="http://schemas.openxmlformats.org/officeDocument/2006/relationships/image" Target="media/image42.wmf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image" Target="media/image19.png"/><Relationship Id="rId49" Type="http://schemas.openxmlformats.org/officeDocument/2006/relationships/image" Target="media/image27.wmf"/><Relationship Id="rId57" Type="http://schemas.openxmlformats.org/officeDocument/2006/relationships/image" Target="media/image3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png"/><Relationship Id="rId44" Type="http://schemas.openxmlformats.org/officeDocument/2006/relationships/image" Target="media/image25.wmf"/><Relationship Id="rId52" Type="http://schemas.openxmlformats.org/officeDocument/2006/relationships/oleObject" Target="embeddings/oleObject17.bin"/><Relationship Id="rId60" Type="http://schemas.openxmlformats.org/officeDocument/2006/relationships/image" Target="media/image32.wmf"/><Relationship Id="rId65" Type="http://schemas.openxmlformats.org/officeDocument/2006/relationships/image" Target="media/image35.wmf"/><Relationship Id="rId73" Type="http://schemas.openxmlformats.org/officeDocument/2006/relationships/image" Target="media/image41.png"/><Relationship Id="rId78" Type="http://schemas.openxmlformats.org/officeDocument/2006/relationships/oleObject" Target="embeddings/oleObject28.bin"/><Relationship Id="rId81" Type="http://schemas.openxmlformats.org/officeDocument/2006/relationships/image" Target="media/image4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59E25A-20AC-4A04-BE00-DD59982733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2</TotalTime>
  <Pages>18</Pages>
  <Words>988</Words>
  <Characters>5636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6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31</cp:revision>
  <cp:lastPrinted>2020-02-13T06:44:00Z</cp:lastPrinted>
  <dcterms:created xsi:type="dcterms:W3CDTF">2020-05-14T03:33:00Z</dcterms:created>
  <dcterms:modified xsi:type="dcterms:W3CDTF">2020-06-17T0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